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06E5" w:rsidRDefault="00C906E5" w:rsidP="00C906E5">
      <w:pPr>
        <w:rPr>
          <w:rFonts w:ascii="Curlz MT" w:hAnsi="Curlz MT"/>
          <w:b/>
          <w:sz w:val="32"/>
          <w:szCs w:val="32"/>
        </w:rPr>
      </w:pPr>
      <w:bookmarkStart w:id="0" w:name="_GoBack"/>
      <w:bookmarkEnd w:id="0"/>
      <w:r w:rsidRPr="00D1057F">
        <w:rPr>
          <w:rFonts w:ascii="Curlz MT" w:hAnsi="Curlz MT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6E84E0B4" wp14:editId="7AAD5A57">
                <wp:simplePos x="0" y="0"/>
                <wp:positionH relativeFrom="column">
                  <wp:posOffset>2486443</wp:posOffset>
                </wp:positionH>
                <wp:positionV relativeFrom="paragraph">
                  <wp:posOffset>-324448</wp:posOffset>
                </wp:positionV>
                <wp:extent cx="1157536" cy="1009650"/>
                <wp:effectExtent l="0" t="0" r="508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57536" cy="1009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D06910" w:rsidRDefault="00D06910" w:rsidP="00C906E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72B6F4F" wp14:editId="4859FE98">
                                  <wp:extent cx="830931" cy="857250"/>
                                  <wp:effectExtent l="0" t="0" r="7620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34828" cy="86127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6E84E0B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95.8pt;margin-top:-25.55pt;width:91.15pt;height:79.5pt;z-index:-2516439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" fillcolor="window" stroked="f" strokeweight=".5pt">
                <v:textbox>
                  <w:txbxContent>
                    <w:p w:rsidR="00D06910" w:rsidRDefault="00D06910" w:rsidP="00C906E5">
                      <w:r>
                        <w:rPr>
                          <w:noProof/>
                        </w:rPr>
                        <w:drawing>
                          <wp:inline distT="0" distB="0" distL="0" distR="0" wp14:anchorId="272B6F4F" wp14:editId="4859FE98">
                            <wp:extent cx="830931" cy="857250"/>
                            <wp:effectExtent l="0" t="0" r="7620" b="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834828" cy="86127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D1057F">
        <w:rPr>
          <w:rFonts w:ascii="Curlz MT" w:hAnsi="Curlz MT"/>
          <w:b/>
          <w:sz w:val="36"/>
          <w:szCs w:val="36"/>
        </w:rPr>
        <w:t>Silly Sally Error Analysis</w:t>
      </w:r>
      <w:r>
        <w:rPr>
          <w:rFonts w:ascii="Curlz MT" w:hAnsi="Curlz MT"/>
          <w:b/>
          <w:sz w:val="32"/>
          <w:szCs w:val="32"/>
        </w:rPr>
        <w:t xml:space="preserve"> </w:t>
      </w:r>
      <w:r>
        <w:rPr>
          <w:rFonts w:ascii="Curlz MT" w:hAnsi="Curlz MT"/>
          <w:b/>
          <w:sz w:val="32"/>
          <w:szCs w:val="32"/>
        </w:rPr>
        <w:tab/>
        <w:t xml:space="preserve">  </w:t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  <w:t>Name</w:t>
      </w:r>
      <w:proofErr w:type="gramStart"/>
      <w:r>
        <w:rPr>
          <w:rFonts w:ascii="Curlz MT" w:hAnsi="Curlz MT"/>
          <w:b/>
          <w:sz w:val="32"/>
          <w:szCs w:val="32"/>
        </w:rPr>
        <w:t>:_</w:t>
      </w:r>
      <w:proofErr w:type="gramEnd"/>
      <w:r>
        <w:rPr>
          <w:rFonts w:ascii="Curlz MT" w:hAnsi="Curlz MT"/>
          <w:b/>
          <w:sz w:val="32"/>
          <w:szCs w:val="32"/>
        </w:rPr>
        <w:t>________________</w:t>
      </w:r>
    </w:p>
    <w:p w:rsidR="00047E53" w:rsidRPr="007A7D3D" w:rsidRDefault="00C906E5" w:rsidP="00047E53">
      <w:pPr>
        <w:spacing w:after="0" w:line="240" w:lineRule="auto"/>
        <w:rPr>
          <w:rFonts w:ascii="Century Gothic" w:eastAsia="Gungsuh" w:hAnsi="Century Gothic" w:cs="Consolas"/>
          <w:sz w:val="20"/>
        </w:rPr>
      </w:pPr>
      <w:r w:rsidRPr="007A7D3D">
        <w:rPr>
          <w:rFonts w:ascii="Century Gothic" w:eastAsia="Gungsuh" w:hAnsi="Century Gothic" w:cs="Consolas"/>
          <w:sz w:val="20"/>
        </w:rPr>
        <w:t xml:space="preserve">Sally is a silly little girl that makes silly mistakes! Analyze her work in Column #1, and </w:t>
      </w:r>
      <w:r w:rsidRPr="007A7D3D">
        <w:rPr>
          <w:rFonts w:ascii="Century Gothic" w:eastAsia="Gungsuh" w:hAnsi="Century Gothic" w:cs="Consolas"/>
          <w:i/>
          <w:sz w:val="20"/>
          <w:u w:val="single"/>
        </w:rPr>
        <w:t>circle her mistake</w:t>
      </w:r>
      <w:r w:rsidRPr="007A7D3D">
        <w:rPr>
          <w:rFonts w:ascii="Century Gothic" w:eastAsia="Gungsuh" w:hAnsi="Century Gothic" w:cs="Consolas"/>
          <w:sz w:val="20"/>
        </w:rPr>
        <w:t>.  In Column #2,</w:t>
      </w:r>
      <w:r w:rsidR="000D3ED2" w:rsidRPr="007A7D3D">
        <w:rPr>
          <w:rFonts w:ascii="Century Gothic" w:eastAsia="Gungsuh" w:hAnsi="Century Gothic" w:cs="Consolas"/>
          <w:sz w:val="20"/>
        </w:rPr>
        <w:t xml:space="preserve"> explain</w:t>
      </w:r>
      <w:r w:rsidRPr="007A7D3D">
        <w:rPr>
          <w:rFonts w:ascii="Century Gothic" w:eastAsia="Gungsuh" w:hAnsi="Century Gothic" w:cs="Consolas"/>
          <w:sz w:val="20"/>
        </w:rPr>
        <w:t xml:space="preserve"> what she did wrong. </w:t>
      </w:r>
      <w:r w:rsidR="000D3ED2" w:rsidRPr="007A7D3D">
        <w:rPr>
          <w:rFonts w:ascii="Century Gothic" w:eastAsia="Gungsuh" w:hAnsi="Century Gothic" w:cs="Consolas"/>
          <w:sz w:val="20"/>
        </w:rPr>
        <w:t xml:space="preserve">In Column #3, </w:t>
      </w:r>
      <w:r w:rsidR="00D675B5" w:rsidRPr="007A7D3D">
        <w:rPr>
          <w:rFonts w:ascii="Century Gothic" w:eastAsia="Gungsuh" w:hAnsi="Century Gothic" w:cs="Consolas"/>
          <w:sz w:val="20"/>
        </w:rPr>
        <w:t>show how Silly Sally should work</w:t>
      </w:r>
      <w:r w:rsidR="000D3ED2" w:rsidRPr="007A7D3D">
        <w:rPr>
          <w:rFonts w:ascii="Century Gothic" w:eastAsia="Gungsuh" w:hAnsi="Century Gothic" w:cs="Consolas"/>
          <w:sz w:val="20"/>
        </w:rPr>
        <w:t xml:space="preserve"> </w:t>
      </w:r>
      <w:r w:rsidR="005325CA" w:rsidRPr="007A7D3D">
        <w:rPr>
          <w:rFonts w:ascii="Century Gothic" w:eastAsia="Gungsuh" w:hAnsi="Century Gothic" w:cs="Consolas"/>
          <w:sz w:val="20"/>
        </w:rPr>
        <w:t>out the problem.  Show ALL work</w:t>
      </w:r>
      <w:r w:rsidR="000D3ED2" w:rsidRPr="007A7D3D">
        <w:rPr>
          <w:rFonts w:ascii="Century Gothic" w:eastAsia="Gungsuh" w:hAnsi="Century Gothic" w:cs="Consolas"/>
          <w:sz w:val="20"/>
        </w:rPr>
        <w:t>!</w:t>
      </w:r>
    </w:p>
    <w:tbl>
      <w:tblPr>
        <w:tblStyle w:val="TableGrid"/>
        <w:tblpPr w:leftFromText="180" w:rightFromText="180" w:vertAnchor="page" w:horzAnchor="margin" w:tblpY="2506"/>
        <w:tblW w:w="11166" w:type="dxa"/>
        <w:tblLook w:val="04A0" w:firstRow="1" w:lastRow="0" w:firstColumn="1" w:lastColumn="0" w:noHBand="0" w:noVBand="1"/>
      </w:tblPr>
      <w:tblGrid>
        <w:gridCol w:w="3438"/>
        <w:gridCol w:w="3060"/>
        <w:gridCol w:w="4668"/>
      </w:tblGrid>
      <w:tr w:rsidR="00D510B4" w:rsidTr="00D510B4">
        <w:trPr>
          <w:trHeight w:val="580"/>
        </w:trPr>
        <w:tc>
          <w:tcPr>
            <w:tcW w:w="3438" w:type="dxa"/>
            <w:vAlign w:val="center"/>
          </w:tcPr>
          <w:p w:rsidR="00D510B4" w:rsidRPr="00A04358" w:rsidRDefault="00D510B4" w:rsidP="00D40211">
            <w:pPr>
              <w:jc w:val="center"/>
              <w:rPr>
                <w:rFonts w:ascii="Century Gothic" w:eastAsia="Gungsuh" w:hAnsi="Century Gothic" w:cs="Consolas"/>
                <w:b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b/>
                <w:sz w:val="24"/>
                <w:szCs w:val="24"/>
              </w:rPr>
              <w:t>Silly Sally’s Work</w:t>
            </w:r>
          </w:p>
          <w:p w:rsidR="00D510B4" w:rsidRPr="00A04358" w:rsidRDefault="00D510B4" w:rsidP="00D40211">
            <w:pPr>
              <w:jc w:val="center"/>
              <w:rPr>
                <w:rFonts w:ascii="Century Gothic" w:eastAsia="Gungsuh" w:hAnsi="Century Gothic" w:cs="Consolas"/>
                <w:b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b/>
                <w:sz w:val="24"/>
                <w:szCs w:val="24"/>
              </w:rPr>
              <w:t>(Circle her mistake):</w:t>
            </w:r>
          </w:p>
        </w:tc>
        <w:tc>
          <w:tcPr>
            <w:tcW w:w="3060" w:type="dxa"/>
            <w:vAlign w:val="center"/>
          </w:tcPr>
          <w:p w:rsidR="00D510B4" w:rsidRPr="00A04358" w:rsidRDefault="00D510B4" w:rsidP="00D40211">
            <w:pPr>
              <w:jc w:val="center"/>
              <w:rPr>
                <w:rFonts w:ascii="Century Gothic" w:eastAsia="Gungsuh" w:hAnsi="Century Gothic" w:cs="Consolas"/>
                <w:b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b/>
                <w:sz w:val="24"/>
                <w:szCs w:val="24"/>
              </w:rPr>
              <w:t>What did Silly Sally do wrong?</w:t>
            </w:r>
          </w:p>
        </w:tc>
        <w:tc>
          <w:tcPr>
            <w:tcW w:w="4668" w:type="dxa"/>
            <w:vAlign w:val="center"/>
          </w:tcPr>
          <w:p w:rsidR="00D510B4" w:rsidRPr="00A04358" w:rsidRDefault="00D510B4" w:rsidP="00D40211">
            <w:pPr>
              <w:jc w:val="center"/>
              <w:rPr>
                <w:rFonts w:ascii="Century Gothic" w:eastAsia="Gungsuh" w:hAnsi="Century Gothic" w:cs="Consolas"/>
                <w:b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b/>
                <w:sz w:val="24"/>
                <w:szCs w:val="24"/>
              </w:rPr>
              <w:t xml:space="preserve">Show Silly Sally how it’s done!  </w:t>
            </w:r>
          </w:p>
          <w:p w:rsidR="00D510B4" w:rsidRPr="00A04358" w:rsidRDefault="00D510B4" w:rsidP="00D40211">
            <w:pPr>
              <w:jc w:val="center"/>
              <w:rPr>
                <w:rFonts w:ascii="Century Gothic" w:eastAsia="Gungsuh" w:hAnsi="Century Gothic" w:cs="Consolas"/>
                <w:b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b/>
                <w:sz w:val="24"/>
                <w:szCs w:val="24"/>
              </w:rPr>
              <w:t>(Show ALL steps!)</w:t>
            </w:r>
          </w:p>
        </w:tc>
      </w:tr>
      <w:tr w:rsidR="00D510B4" w:rsidTr="00BB2132">
        <w:trPr>
          <w:trHeight w:val="3076"/>
        </w:trPr>
        <w:tc>
          <w:tcPr>
            <w:tcW w:w="3438" w:type="dxa"/>
          </w:tcPr>
          <w:p w:rsidR="00D510B4" w:rsidRDefault="00467199" w:rsidP="00D510B4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 wp14:anchorId="21687D85" wp14:editId="40A410F0">
                      <wp:simplePos x="0" y="0"/>
                      <wp:positionH relativeFrom="column">
                        <wp:posOffset>1333500</wp:posOffset>
                      </wp:positionH>
                      <wp:positionV relativeFrom="paragraph">
                        <wp:posOffset>584835</wp:posOffset>
                      </wp:positionV>
                      <wp:extent cx="0" cy="266700"/>
                      <wp:effectExtent l="95250" t="0" r="57150" b="57150"/>
                      <wp:wrapNone/>
                      <wp:docPr id="21" name="Straight Arrow Connector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6670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4023007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1" o:spid="_x0000_s1026" type="#_x0000_t32" style="position:absolute;margin-left:105pt;margin-top:46.05pt;width:0;height:21pt;z-index:2516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" strokecolor="black [3213]" strokeweight="1.5pt">
                      <v:stroke endarrow="open"/>
                    </v:shape>
                  </w:pict>
                </mc:Fallback>
              </mc:AlternateContent>
            </w:r>
            <w:r w:rsidR="00D510B4">
              <w:rPr>
                <w:rFonts w:ascii="Century Gothic" w:eastAsia="Gungsuh" w:hAnsi="Century Gothic" w:cs="Consolas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46976" behindDoc="1" locked="0" layoutInCell="1" allowOverlap="1" wp14:anchorId="712A94CF" wp14:editId="099BD04C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527685</wp:posOffset>
                      </wp:positionV>
                      <wp:extent cx="704850" cy="381000"/>
                      <wp:effectExtent l="0" t="0" r="0" b="0"/>
                      <wp:wrapNone/>
                      <wp:docPr id="20" name="Text Box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0485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510B4" w:rsidRDefault="00D510B4">
                                  <w:pPr>
                                    <w:rPr>
                                      <w:sz w:val="40"/>
                                      <w:szCs w:val="40"/>
                                      <w:u w:val="single"/>
                                    </w:rPr>
                                  </w:pPr>
                                  <w:r w:rsidRPr="00DB7CAE">
                                    <w:rPr>
                                      <w:sz w:val="40"/>
                                      <w:szCs w:val="40"/>
                                      <w:u w:val="single"/>
                                    </w:rPr>
                                    <w:t>-24</w:t>
                                  </w:r>
                                </w:p>
                                <w:p w:rsidR="00DB7CAE" w:rsidRPr="00DB7CAE" w:rsidRDefault="00DB7CAE">
                                  <w:pPr>
                                    <w:rPr>
                                      <w:sz w:val="40"/>
                                      <w:szCs w:val="40"/>
                                      <w:u w:val="single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2A94CF" id="Text Box 20" o:spid="_x0000_s1027" type="#_x0000_t202" style="position:absolute;left:0;text-align:left;margin-left:66pt;margin-top:41.55pt;width:55.5pt;height:30pt;z-index:-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" fillcolor="white [3201]" stroked="f" strokeweight=".5pt">
                      <v:textbox>
                        <w:txbxContent>
                          <w:p w:rsidR="00D510B4" w:rsidRDefault="00D510B4">
                            <w:pPr>
                              <w:rPr>
                                <w:sz w:val="40"/>
                                <w:szCs w:val="40"/>
                                <w:u w:val="single"/>
                              </w:rPr>
                            </w:pPr>
                            <w:r w:rsidRPr="00DB7CAE">
                              <w:rPr>
                                <w:sz w:val="40"/>
                                <w:szCs w:val="40"/>
                                <w:u w:val="single"/>
                              </w:rPr>
                              <w:t>-24</w:t>
                            </w:r>
                          </w:p>
                          <w:p w:rsidR="00DB7CAE" w:rsidRPr="00DB7CAE" w:rsidRDefault="00DB7CAE">
                            <w:pPr>
                              <w:rPr>
                                <w:sz w:val="40"/>
                                <w:szCs w:val="40"/>
                                <w:u w:val="single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77FC1" w:rsidRPr="00D510B4">
              <w:rPr>
                <w:rFonts w:ascii="Century Gothic" w:eastAsia="Gungsuh" w:hAnsi="Century Gothic" w:cs="Consolas"/>
                <w:position w:val="-16"/>
                <w:sz w:val="24"/>
                <w:szCs w:val="24"/>
              </w:rPr>
              <w:object w:dxaOrig="7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45pt;height:56.95pt" o:ole="">
                  <v:imagedata r:id="rId5" o:title=""/>
                </v:shape>
                <o:OLEObject Type="Embed" ProgID="Equation.DSMT4" ShapeID="_x0000_i1025" DrawAspect="Content" ObjectID="_1563804103" r:id="rId6"/>
              </w:object>
            </w:r>
          </w:p>
          <w:p w:rsidR="00DB7CAE" w:rsidRDefault="00522628" w:rsidP="00D510B4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 wp14:anchorId="3992BA44" wp14:editId="4D00A78E">
                      <wp:simplePos x="0" y="0"/>
                      <wp:positionH relativeFrom="column">
                        <wp:posOffset>885825</wp:posOffset>
                      </wp:positionH>
                      <wp:positionV relativeFrom="paragraph">
                        <wp:posOffset>156209</wp:posOffset>
                      </wp:positionV>
                      <wp:extent cx="657225" cy="390525"/>
                      <wp:effectExtent l="0" t="0" r="9525" b="9525"/>
                      <wp:wrapNone/>
                      <wp:docPr id="22" name="Text Box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57225" cy="3905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22628" w:rsidRPr="00522628" w:rsidRDefault="00522628">
                                  <w:pPr>
                                    <w:rPr>
                                      <w:sz w:val="40"/>
                                      <w:szCs w:val="40"/>
                                    </w:rPr>
                                  </w:pPr>
                                  <w:r w:rsidRPr="00522628">
                                    <w:rPr>
                                      <w:sz w:val="40"/>
                                      <w:szCs w:val="40"/>
                                    </w:rPr>
                                    <w:t>14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92BA44" id="Text Box 22" o:spid="_x0000_s1028" type="#_x0000_t202" style="position:absolute;left:0;text-align:left;margin-left:69.75pt;margin-top:12.3pt;width:51.75pt;height:30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" fillcolor="white [3201]" stroked="f" strokeweight=".5pt">
                      <v:textbox>
                        <w:txbxContent>
                          <w:p w:rsidR="00522628" w:rsidRPr="00522628" w:rsidRDefault="00522628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 w:rsidRPr="00522628">
                              <w:rPr>
                                <w:sz w:val="40"/>
                                <w:szCs w:val="40"/>
                              </w:rPr>
                              <w:t>14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DB7CAE" w:rsidRDefault="00DB7CAE" w:rsidP="00D510B4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  <w:p w:rsidR="00DB7CAE" w:rsidRDefault="00522628" w:rsidP="00D510B4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3120" behindDoc="1" locked="0" layoutInCell="1" allowOverlap="1" wp14:anchorId="2D28DF29" wp14:editId="1405E2F1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49530</wp:posOffset>
                      </wp:positionV>
                      <wp:extent cx="771525" cy="457200"/>
                      <wp:effectExtent l="0" t="0" r="9525" b="0"/>
                      <wp:wrapNone/>
                      <wp:docPr id="23" name="Text Box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71525" cy="4572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22628" w:rsidRPr="00522628" w:rsidRDefault="00522628">
                                  <w:pPr>
                                    <w:rPr>
                                      <w:sz w:val="40"/>
                                      <w:szCs w:val="40"/>
                                      <w:u w:val="single"/>
                                    </w:rPr>
                                  </w:pPr>
                                  <w:r>
                                    <w:rPr>
                                      <w:sz w:val="40"/>
                                      <w:szCs w:val="40"/>
                                      <w:u w:val="single"/>
                                    </w:rPr>
                                    <w:t>-14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2D28DF29" id="Text Box 23" o:spid="_x0000_s1029" type="#_x0000_t202" style="position:absolute;left:0;text-align:left;margin-left:66pt;margin-top:3.9pt;width:60.75pt;height:36pt;z-index:-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" fillcolor="white [3201]" stroked="f" strokeweight=".5pt">
                      <v:textbox>
                        <w:txbxContent>
                          <w:p w:rsidR="00522628" w:rsidRPr="00522628" w:rsidRDefault="00522628">
                            <w:pPr>
                              <w:rPr>
                                <w:sz w:val="40"/>
                                <w:szCs w:val="40"/>
                                <w:u w:val="single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  <w:u w:val="single"/>
                              </w:rPr>
                              <w:t>-14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DB7CAE" w:rsidRDefault="00522628" w:rsidP="00D510B4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5168" behindDoc="1" locked="0" layoutInCell="1" allowOverlap="1" wp14:anchorId="40DFF01F" wp14:editId="6A0BB46B">
                      <wp:simplePos x="0" y="0"/>
                      <wp:positionH relativeFrom="column">
                        <wp:posOffset>895350</wp:posOffset>
                      </wp:positionH>
                      <wp:positionV relativeFrom="paragraph">
                        <wp:posOffset>167640</wp:posOffset>
                      </wp:positionV>
                      <wp:extent cx="666750" cy="352425"/>
                      <wp:effectExtent l="0" t="0" r="0" b="9525"/>
                      <wp:wrapNone/>
                      <wp:docPr id="24" name="Text Box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66750" cy="3524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22628" w:rsidRPr="00522628" w:rsidRDefault="00522628">
                                  <w:pPr>
                                    <w:rPr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sz w:val="40"/>
                                      <w:szCs w:val="40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0DFF01F" id="Text Box 24" o:spid="_x0000_s1030" type="#_x0000_t202" style="position:absolute;left:0;text-align:left;margin-left:70.5pt;margin-top:13.2pt;width:52.5pt;height:27.75pt;z-index:-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" fillcolor="white [3201]" stroked="f" strokeweight=".5pt">
                      <v:textbox>
                        <w:txbxContent>
                          <w:p w:rsidR="00522628" w:rsidRPr="00522628" w:rsidRDefault="00522628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>00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DB7CAE" w:rsidRDefault="00522628" w:rsidP="00D510B4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5E1560EF" wp14:editId="75349886">
                      <wp:simplePos x="0" y="0"/>
                      <wp:positionH relativeFrom="column">
                        <wp:posOffset>895350</wp:posOffset>
                      </wp:positionH>
                      <wp:positionV relativeFrom="paragraph">
                        <wp:posOffset>37465</wp:posOffset>
                      </wp:positionV>
                      <wp:extent cx="647700" cy="0"/>
                      <wp:effectExtent l="0" t="0" r="19050" b="19050"/>
                      <wp:wrapNone/>
                      <wp:docPr id="25" name="Straight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47700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5877970" id="Straight Connector 25" o:spid="_x0000_s1026" style="position:absolute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0.5pt,2.95pt" to="121.5pt,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" strokecolor="black [3213]" strokeweight="1.5pt"/>
                  </w:pict>
                </mc:Fallback>
              </mc:AlternateContent>
            </w:r>
          </w:p>
          <w:p w:rsidR="00DB7CAE" w:rsidRPr="00A04358" w:rsidRDefault="00DB7CAE" w:rsidP="00D510B4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3060" w:type="dxa"/>
          </w:tcPr>
          <w:p w:rsidR="00D510B4" w:rsidRPr="00B74625" w:rsidRDefault="00D510B4" w:rsidP="00D510B4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4668" w:type="dxa"/>
          </w:tcPr>
          <w:p w:rsidR="00D510B4" w:rsidRPr="00B74625" w:rsidRDefault="00D510B4" w:rsidP="00D510B4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  <w:tr w:rsidR="00D510B4" w:rsidTr="00BB2132">
        <w:trPr>
          <w:trHeight w:val="4048"/>
        </w:trPr>
        <w:tc>
          <w:tcPr>
            <w:tcW w:w="3438" w:type="dxa"/>
          </w:tcPr>
          <w:p w:rsidR="00D510B4" w:rsidRDefault="00D510B4" w:rsidP="00D510B4">
            <w:pPr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077FC1" w:rsidRDefault="00077FC1" w:rsidP="00D510B4">
            <w:pPr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077FC1" w:rsidRDefault="00836B4C" w:rsidP="00D510B4">
            <w:pPr>
              <w:rPr>
                <w:rFonts w:ascii="Century Gothic" w:eastAsia="Gungsuh" w:hAnsi="Century Gothic" w:cs="Consolas"/>
                <w:sz w:val="10"/>
                <w:szCs w:val="10"/>
              </w:rPr>
            </w:pPr>
            <w:r>
              <w:rPr>
                <w:rFonts w:ascii="Century Gothic" w:eastAsia="Gungsuh" w:hAnsi="Century Gothic" w:cs="Consolas"/>
                <w:noProof/>
                <w:sz w:val="10"/>
                <w:szCs w:val="1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DCC3580" wp14:editId="1E2D7433">
                      <wp:simplePos x="0" y="0"/>
                      <wp:positionH relativeFrom="column">
                        <wp:posOffset>885825</wp:posOffset>
                      </wp:positionH>
                      <wp:positionV relativeFrom="paragraph">
                        <wp:posOffset>64135</wp:posOffset>
                      </wp:positionV>
                      <wp:extent cx="723900" cy="333375"/>
                      <wp:effectExtent l="0" t="0" r="0" b="9525"/>
                      <wp:wrapNone/>
                      <wp:docPr id="26" name="Text 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23900" cy="3333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36B4C" w:rsidRPr="00836B4C" w:rsidRDefault="00836B4C">
                                  <w:pPr>
                                    <w:rPr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sz w:val="40"/>
                                      <w:szCs w:val="40"/>
                                    </w:rPr>
                                    <w:t xml:space="preserve"> 8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DCC3580" id="Text Box 26" o:spid="_x0000_s1031" type="#_x0000_t202" style="position:absolute;margin-left:69.75pt;margin-top:5.05pt;width:57pt;height:26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" fillcolor="white [3201]" stroked="f" strokeweight=".5pt">
                      <v:textbox>
                        <w:txbxContent>
                          <w:p w:rsidR="00836B4C" w:rsidRPr="00836B4C" w:rsidRDefault="00836B4C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 xml:space="preserve"> 8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77FC1" w:rsidRDefault="00CB411D" w:rsidP="00836B4C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  <w:r>
              <w:rPr>
                <w:rFonts w:ascii="Century Gothic" w:eastAsia="Gungsuh" w:hAnsi="Century Gothic" w:cs="Consolas"/>
                <w:noProof/>
                <w:sz w:val="10"/>
                <w:szCs w:val="10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0CF9661" wp14:editId="46C8D683">
                      <wp:simplePos x="0" y="0"/>
                      <wp:positionH relativeFrom="column">
                        <wp:posOffset>1266825</wp:posOffset>
                      </wp:positionH>
                      <wp:positionV relativeFrom="paragraph">
                        <wp:posOffset>662305</wp:posOffset>
                      </wp:positionV>
                      <wp:extent cx="0" cy="400050"/>
                      <wp:effectExtent l="95250" t="0" r="114300" b="57150"/>
                      <wp:wrapNone/>
                      <wp:docPr id="29" name="Straight Arrow Connector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400050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D0E9DF5" id="Straight Arrow Connector 29" o:spid="_x0000_s1026" type="#_x0000_t32" style="position:absolute;margin-left:99.75pt;margin-top:52.15pt;width:0;height:31.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" strokecolor="black [3213]" strokeweight="1.25pt">
                      <v:stroke endarrow="open"/>
                    </v:shape>
                  </w:pict>
                </mc:Fallback>
              </mc:AlternateContent>
            </w:r>
            <w:r w:rsidR="00836B4C">
              <w:rPr>
                <w:rFonts w:ascii="Century Gothic" w:eastAsia="Gungsuh" w:hAnsi="Century Gothic" w:cs="Consolas"/>
                <w:noProof/>
                <w:sz w:val="10"/>
                <w:szCs w:val="10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1DA402D" wp14:editId="4CDCB6FE">
                      <wp:simplePos x="0" y="0"/>
                      <wp:positionH relativeFrom="column">
                        <wp:posOffset>714375</wp:posOffset>
                      </wp:positionH>
                      <wp:positionV relativeFrom="paragraph">
                        <wp:posOffset>662305</wp:posOffset>
                      </wp:positionV>
                      <wp:extent cx="619125" cy="466725"/>
                      <wp:effectExtent l="0" t="0" r="9525" b="9525"/>
                      <wp:wrapNone/>
                      <wp:docPr id="27" name="Text 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9125" cy="4667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36B4C" w:rsidRPr="00836B4C" w:rsidRDefault="00836B4C">
                                  <w:pPr>
                                    <w:rPr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sz w:val="40"/>
                                      <w:szCs w:val="40"/>
                                    </w:rPr>
                                    <w:t>-</w:t>
                                  </w:r>
                                  <w:r w:rsidRPr="00836B4C">
                                    <w:rPr>
                                      <w:sz w:val="40"/>
                                      <w:szCs w:val="40"/>
                                      <w:u w:val="single"/>
                                    </w:rPr>
                                    <w:t>8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DA402D" id="Text Box 27" o:spid="_x0000_s1032" type="#_x0000_t202" style="position:absolute;left:0;text-align:left;margin-left:56.25pt;margin-top:52.15pt;width:48.75pt;height:36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" fillcolor="white [3201]" stroked="f" strokeweight=".5pt">
                      <v:textbox>
                        <w:txbxContent>
                          <w:p w:rsidR="00836B4C" w:rsidRPr="00836B4C" w:rsidRDefault="00836B4C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>-</w:t>
                            </w:r>
                            <w:r w:rsidRPr="00836B4C">
                              <w:rPr>
                                <w:sz w:val="40"/>
                                <w:szCs w:val="40"/>
                                <w:u w:val="single"/>
                              </w:rPr>
                              <w:t>8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36B4C" w:rsidRPr="00077FC1">
              <w:rPr>
                <w:rFonts w:ascii="Century Gothic" w:eastAsia="Gungsuh" w:hAnsi="Century Gothic" w:cs="Consolas"/>
                <w:position w:val="-16"/>
                <w:sz w:val="10"/>
                <w:szCs w:val="10"/>
              </w:rPr>
              <w:object w:dxaOrig="880" w:dyaOrig="680">
                <v:shape id="_x0000_i1026" type="#_x0000_t75" style="width:84.7pt;height:64.45pt" o:ole="">
                  <v:imagedata r:id="rId7" o:title=""/>
                </v:shape>
                <o:OLEObject Type="Embed" ProgID="Equation.DSMT4" ShapeID="_x0000_i1026" DrawAspect="Content" ObjectID="_1563804104" r:id="rId8"/>
              </w:object>
            </w:r>
          </w:p>
          <w:p w:rsidR="00836B4C" w:rsidRDefault="00836B4C" w:rsidP="00836B4C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836B4C" w:rsidRDefault="00836B4C" w:rsidP="00836B4C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836B4C" w:rsidRDefault="00836B4C" w:rsidP="00836B4C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  <w:r>
              <w:rPr>
                <w:rFonts w:ascii="Century Gothic" w:eastAsia="Gungsuh" w:hAnsi="Century Gothic" w:cs="Consolas"/>
                <w:noProof/>
                <w:sz w:val="10"/>
                <w:szCs w:val="10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A651466" wp14:editId="22CC7D00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38100</wp:posOffset>
                      </wp:positionV>
                      <wp:extent cx="609600" cy="428625"/>
                      <wp:effectExtent l="0" t="0" r="0" b="9525"/>
                      <wp:wrapNone/>
                      <wp:docPr id="28" name="Text 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09600" cy="4286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36B4C" w:rsidRPr="00836B4C" w:rsidRDefault="00836B4C">
                                  <w:pPr>
                                    <w:rPr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sz w:val="40"/>
                                      <w:szCs w:val="40"/>
                                    </w:rPr>
                                    <w:t xml:space="preserve">  6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651466" id="Text Box 28" o:spid="_x0000_s1033" type="#_x0000_t202" style="position:absolute;left:0;text-align:left;margin-left:66pt;margin-top:3pt;width:48pt;height:33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" fillcolor="white [3201]" stroked="f" strokeweight=".5pt">
                      <v:textbox>
                        <w:txbxContent>
                          <w:p w:rsidR="00836B4C" w:rsidRPr="00836B4C" w:rsidRDefault="00836B4C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 xml:space="preserve">  6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36B4C" w:rsidRDefault="00836B4C" w:rsidP="00836B4C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836B4C" w:rsidRDefault="00836B4C" w:rsidP="00836B4C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836B4C" w:rsidRDefault="00836B4C" w:rsidP="00836B4C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836B4C" w:rsidRDefault="00CB411D" w:rsidP="00836B4C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  <w:r>
              <w:rPr>
                <w:rFonts w:ascii="Century Gothic" w:eastAsia="Gungsuh" w:hAnsi="Century Gothic" w:cs="Consolas"/>
                <w:noProof/>
                <w:sz w:val="10"/>
                <w:szCs w:val="10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9E42AB7" wp14:editId="61476D6B">
                      <wp:simplePos x="0" y="0"/>
                      <wp:positionH relativeFrom="column">
                        <wp:posOffset>885825</wp:posOffset>
                      </wp:positionH>
                      <wp:positionV relativeFrom="paragraph">
                        <wp:posOffset>22225</wp:posOffset>
                      </wp:positionV>
                      <wp:extent cx="676275" cy="447675"/>
                      <wp:effectExtent l="0" t="0" r="9525" b="9525"/>
                      <wp:wrapNone/>
                      <wp:docPr id="30" name="Text Box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76275" cy="4476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B411D" w:rsidRDefault="00CB411D">
                                  <w:pPr>
                                    <w:rPr>
                                      <w:sz w:val="40"/>
                                      <w:szCs w:val="40"/>
                                      <w:u w:val="single"/>
                                    </w:rPr>
                                  </w:pPr>
                                  <w:r>
                                    <w:rPr>
                                      <w:sz w:val="40"/>
                                      <w:szCs w:val="40"/>
                                    </w:rPr>
                                    <w:t>-</w:t>
                                  </w:r>
                                  <w:r w:rsidRPr="00CB411D">
                                    <w:rPr>
                                      <w:sz w:val="40"/>
                                      <w:szCs w:val="40"/>
                                      <w:u w:val="single"/>
                                    </w:rPr>
                                    <w:t>60</w:t>
                                  </w:r>
                                </w:p>
                                <w:p w:rsidR="00CB411D" w:rsidRPr="00CB411D" w:rsidRDefault="00CB411D">
                                  <w:pPr>
                                    <w:rPr>
                                      <w:sz w:val="40"/>
                                      <w:szCs w:val="40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9E42AB7" id="Text Box 30" o:spid="_x0000_s1034" type="#_x0000_t202" style="position:absolute;left:0;text-align:left;margin-left:69.75pt;margin-top:1.75pt;width:53.25pt;height:35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" fillcolor="white [3201]" stroked="f" strokeweight=".5pt">
                      <v:textbox>
                        <w:txbxContent>
                          <w:p w:rsidR="00CB411D" w:rsidRDefault="00CB411D">
                            <w:pPr>
                              <w:rPr>
                                <w:sz w:val="40"/>
                                <w:szCs w:val="40"/>
                                <w:u w:val="single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>-</w:t>
                            </w:r>
                            <w:r w:rsidRPr="00CB411D">
                              <w:rPr>
                                <w:sz w:val="40"/>
                                <w:szCs w:val="40"/>
                                <w:u w:val="single"/>
                              </w:rPr>
                              <w:t>60</w:t>
                            </w:r>
                          </w:p>
                          <w:p w:rsidR="00CB411D" w:rsidRPr="00CB411D" w:rsidRDefault="00CB411D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36B4C" w:rsidRDefault="00836B4C" w:rsidP="00836B4C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836B4C" w:rsidRDefault="00836B4C" w:rsidP="00836B4C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836B4C" w:rsidRDefault="00836B4C" w:rsidP="00836B4C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836B4C" w:rsidRDefault="00836B4C" w:rsidP="00836B4C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836B4C" w:rsidRDefault="00CB411D" w:rsidP="00836B4C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  <w:r>
              <w:rPr>
                <w:rFonts w:ascii="Century Gothic" w:eastAsia="Gungsuh" w:hAnsi="Century Gothic" w:cs="Consolas"/>
                <w:noProof/>
                <w:sz w:val="10"/>
                <w:szCs w:val="10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0C3D91E4" wp14:editId="3112A083">
                      <wp:simplePos x="0" y="0"/>
                      <wp:positionH relativeFrom="column">
                        <wp:posOffset>971550</wp:posOffset>
                      </wp:positionH>
                      <wp:positionV relativeFrom="paragraph">
                        <wp:posOffset>4445</wp:posOffset>
                      </wp:positionV>
                      <wp:extent cx="638175" cy="400050"/>
                      <wp:effectExtent l="0" t="0" r="9525" b="0"/>
                      <wp:wrapNone/>
                      <wp:docPr id="31" name="Text Box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38175" cy="4000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B411D" w:rsidRPr="00CB411D" w:rsidRDefault="00CB411D">
                                  <w:pPr>
                                    <w:rPr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sz w:val="40"/>
                                      <w:szCs w:val="40"/>
                                    </w:rPr>
                                    <w:t>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C3D91E4" id="Text Box 31" o:spid="_x0000_s1035" type="#_x0000_t202" style="position:absolute;left:0;text-align:left;margin-left:76.5pt;margin-top:.35pt;width:50.25pt;height:31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" fillcolor="white [3201]" stroked="f" strokeweight=".5pt">
                      <v:textbox>
                        <w:txbxContent>
                          <w:p w:rsidR="00CB411D" w:rsidRPr="00CB411D" w:rsidRDefault="00CB411D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>0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36B4C" w:rsidRDefault="00836B4C" w:rsidP="00836B4C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836B4C" w:rsidRDefault="00836B4C" w:rsidP="00836B4C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836B4C" w:rsidRDefault="00836B4C" w:rsidP="00836B4C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836B4C" w:rsidRDefault="00836B4C" w:rsidP="00836B4C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836B4C" w:rsidRDefault="00836B4C" w:rsidP="00836B4C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836B4C" w:rsidRDefault="00836B4C" w:rsidP="00836B4C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836B4C" w:rsidRPr="00F005F5" w:rsidRDefault="00836B4C" w:rsidP="00836B4C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</w:tc>
        <w:tc>
          <w:tcPr>
            <w:tcW w:w="3060" w:type="dxa"/>
          </w:tcPr>
          <w:p w:rsidR="00D510B4" w:rsidRPr="00B74625" w:rsidRDefault="00D510B4" w:rsidP="00D510B4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4668" w:type="dxa"/>
          </w:tcPr>
          <w:p w:rsidR="00D510B4" w:rsidRPr="00B74625" w:rsidRDefault="00D510B4" w:rsidP="00D510B4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  <w:tr w:rsidR="003C3527" w:rsidTr="00BB2132">
        <w:trPr>
          <w:trHeight w:val="4120"/>
        </w:trPr>
        <w:tc>
          <w:tcPr>
            <w:tcW w:w="3438" w:type="dxa"/>
          </w:tcPr>
          <w:p w:rsidR="003C3527" w:rsidRDefault="003C3527" w:rsidP="00D510B4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</w:t>
            </w:r>
            <w:r w:rsidR="00BB2132" w:rsidRPr="003C3527">
              <w:rPr>
                <w:rFonts w:ascii="Century Gothic" w:eastAsia="Gungsuh" w:hAnsi="Century Gothic" w:cs="Consolas"/>
                <w:position w:val="-16"/>
                <w:sz w:val="24"/>
                <w:szCs w:val="24"/>
              </w:rPr>
              <w:object w:dxaOrig="760" w:dyaOrig="680">
                <v:shape id="_x0000_i1027" type="#_x0000_t75" style="width:73.4pt;height:59.3pt" o:ole="">
                  <v:imagedata r:id="rId9" o:title=""/>
                </v:shape>
                <o:OLEObject Type="Embed" ProgID="Equation.DSMT4" ShapeID="_x0000_i1027" DrawAspect="Content" ObjectID="_1563804105" r:id="rId10"/>
              </w:object>
            </w:r>
          </w:p>
          <w:p w:rsidR="003C3527" w:rsidRDefault="003C3527" w:rsidP="00D510B4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  <w:p w:rsidR="003C3527" w:rsidRDefault="003C3527" w:rsidP="00D510B4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  <w:p w:rsidR="003C3527" w:rsidRDefault="003C3527" w:rsidP="00D510B4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  <w:p w:rsidR="003C3527" w:rsidRDefault="003C3527" w:rsidP="00D510B4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  <w:p w:rsidR="003C3527" w:rsidRDefault="003C3527" w:rsidP="00D510B4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  <w:p w:rsidR="003C3527" w:rsidRDefault="003C3527" w:rsidP="00D510B4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  <w:p w:rsidR="003C3527" w:rsidRDefault="003C3527" w:rsidP="00D510B4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  <w:p w:rsidR="003C3527" w:rsidRDefault="003C3527" w:rsidP="00D510B4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  <w:p w:rsidR="003C3527" w:rsidRDefault="003C3527" w:rsidP="00D510B4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  <w:p w:rsidR="003C3527" w:rsidRDefault="003C3527" w:rsidP="00D510B4">
            <w:pPr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</w:tc>
        <w:tc>
          <w:tcPr>
            <w:tcW w:w="3060" w:type="dxa"/>
          </w:tcPr>
          <w:p w:rsidR="003C3527" w:rsidRPr="00B74625" w:rsidRDefault="003C3527" w:rsidP="00D510B4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4668" w:type="dxa"/>
          </w:tcPr>
          <w:p w:rsidR="003C3527" w:rsidRPr="00B74625" w:rsidRDefault="003C3527" w:rsidP="00D510B4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</w:tbl>
    <w:p w:rsidR="006C4B5F" w:rsidRDefault="006C4B5F" w:rsidP="005542BB">
      <w:pPr>
        <w:rPr>
          <w:rFonts w:ascii="Century Gothic" w:eastAsia="Gungsuh" w:hAnsi="Century Gothic" w:cs="Consolas"/>
          <w:b/>
          <w:sz w:val="20"/>
          <w:szCs w:val="20"/>
          <w:u w:val="single"/>
        </w:rPr>
      </w:pPr>
    </w:p>
    <w:p w:rsidR="00413D88" w:rsidRDefault="00413D88" w:rsidP="005542BB">
      <w:pPr>
        <w:rPr>
          <w:rFonts w:ascii="Century Gothic" w:eastAsia="Gungsuh" w:hAnsi="Century Gothic" w:cs="Consolas"/>
          <w:b/>
          <w:sz w:val="20"/>
          <w:szCs w:val="20"/>
          <w:u w:val="single"/>
        </w:rPr>
      </w:pPr>
    </w:p>
    <w:p w:rsidR="00413D88" w:rsidRDefault="00413D88" w:rsidP="00413D88">
      <w:pPr>
        <w:rPr>
          <w:rFonts w:ascii="Curlz MT" w:hAnsi="Curlz MT"/>
          <w:b/>
          <w:sz w:val="32"/>
          <w:szCs w:val="32"/>
        </w:rPr>
      </w:pPr>
      <w:r w:rsidRPr="00D1057F">
        <w:rPr>
          <w:rFonts w:ascii="Curlz MT" w:hAnsi="Curlz MT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1686912" behindDoc="1" locked="0" layoutInCell="1" allowOverlap="1" wp14:anchorId="5ACCEE5A" wp14:editId="02E0D0F6">
                <wp:simplePos x="0" y="0"/>
                <wp:positionH relativeFrom="column">
                  <wp:posOffset>2486443</wp:posOffset>
                </wp:positionH>
                <wp:positionV relativeFrom="paragraph">
                  <wp:posOffset>-324448</wp:posOffset>
                </wp:positionV>
                <wp:extent cx="1157536" cy="1009650"/>
                <wp:effectExtent l="0" t="0" r="508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57536" cy="1009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413D88" w:rsidRDefault="00413D88" w:rsidP="00413D8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F823293" wp14:editId="20DB27B7">
                                  <wp:extent cx="830931" cy="857250"/>
                                  <wp:effectExtent l="0" t="0" r="7620" b="0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34828" cy="86127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ACCEE5A" id="Text Box 1" o:spid="_x0000_s1036" type="#_x0000_t202" style="position:absolute;margin-left:195.8pt;margin-top:-25.55pt;width:91.15pt;height:79.5pt;z-index:-2516295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" fillcolor="window" stroked="f" strokeweight=".5pt">
                <v:textbox>
                  <w:txbxContent>
                    <w:p w:rsidR="00413D88" w:rsidRDefault="00413D88" w:rsidP="00413D88">
                      <w:r>
                        <w:rPr>
                          <w:noProof/>
                        </w:rPr>
                        <w:drawing>
                          <wp:inline distT="0" distB="0" distL="0" distR="0" wp14:anchorId="5F823293" wp14:editId="20DB27B7">
                            <wp:extent cx="830931" cy="857250"/>
                            <wp:effectExtent l="0" t="0" r="7620" b="0"/>
                            <wp:docPr id="16" name="Pictur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834828" cy="86127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D1057F">
        <w:rPr>
          <w:rFonts w:ascii="Curlz MT" w:hAnsi="Curlz MT"/>
          <w:b/>
          <w:sz w:val="36"/>
          <w:szCs w:val="36"/>
        </w:rPr>
        <w:t>Silly Sally Error Analysis</w:t>
      </w:r>
      <w:r>
        <w:rPr>
          <w:rFonts w:ascii="Curlz MT" w:hAnsi="Curlz MT"/>
          <w:b/>
          <w:sz w:val="32"/>
          <w:szCs w:val="32"/>
        </w:rPr>
        <w:t xml:space="preserve"> </w:t>
      </w:r>
      <w:r>
        <w:rPr>
          <w:rFonts w:ascii="Curlz MT" w:hAnsi="Curlz MT"/>
          <w:b/>
          <w:sz w:val="32"/>
          <w:szCs w:val="32"/>
        </w:rPr>
        <w:tab/>
        <w:t xml:space="preserve">  </w:t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  <w:t>Name</w:t>
      </w:r>
      <w:proofErr w:type="gramStart"/>
      <w:r>
        <w:rPr>
          <w:rFonts w:ascii="Curlz MT" w:hAnsi="Curlz MT"/>
          <w:b/>
          <w:sz w:val="32"/>
          <w:szCs w:val="32"/>
        </w:rPr>
        <w:t>:_</w:t>
      </w:r>
      <w:proofErr w:type="gramEnd"/>
      <w:r>
        <w:rPr>
          <w:rFonts w:ascii="Curlz MT" w:hAnsi="Curlz MT"/>
          <w:b/>
          <w:sz w:val="32"/>
          <w:szCs w:val="32"/>
        </w:rPr>
        <w:t>________________</w:t>
      </w:r>
    </w:p>
    <w:p w:rsidR="00413D88" w:rsidRPr="007A7D3D" w:rsidRDefault="00413D88" w:rsidP="00413D88">
      <w:pPr>
        <w:spacing w:after="0" w:line="240" w:lineRule="auto"/>
        <w:rPr>
          <w:rFonts w:ascii="Century Gothic" w:eastAsia="Gungsuh" w:hAnsi="Century Gothic" w:cs="Consolas"/>
          <w:sz w:val="20"/>
        </w:rPr>
      </w:pPr>
      <w:r w:rsidRPr="007A7D3D">
        <w:rPr>
          <w:rFonts w:ascii="Century Gothic" w:eastAsia="Gungsuh" w:hAnsi="Century Gothic" w:cs="Consolas"/>
          <w:sz w:val="20"/>
        </w:rPr>
        <w:t xml:space="preserve">Sally is a silly little girl that makes silly mistakes! Analyze her work in Column #1, and </w:t>
      </w:r>
      <w:r w:rsidRPr="007A7D3D">
        <w:rPr>
          <w:rFonts w:ascii="Century Gothic" w:eastAsia="Gungsuh" w:hAnsi="Century Gothic" w:cs="Consolas"/>
          <w:i/>
          <w:sz w:val="20"/>
          <w:u w:val="single"/>
        </w:rPr>
        <w:t>circle her mistake</w:t>
      </w:r>
      <w:r w:rsidRPr="007A7D3D">
        <w:rPr>
          <w:rFonts w:ascii="Century Gothic" w:eastAsia="Gungsuh" w:hAnsi="Century Gothic" w:cs="Consolas"/>
          <w:sz w:val="20"/>
        </w:rPr>
        <w:t>.  In Column #2, explain what she did wrong. In Column #3, show how Silly Sally should work out the problem.  Show ALL work!</w:t>
      </w:r>
    </w:p>
    <w:tbl>
      <w:tblPr>
        <w:tblStyle w:val="TableGrid"/>
        <w:tblpPr w:leftFromText="180" w:rightFromText="180" w:vertAnchor="page" w:horzAnchor="margin" w:tblpY="2506"/>
        <w:tblW w:w="11166" w:type="dxa"/>
        <w:tblLook w:val="04A0" w:firstRow="1" w:lastRow="0" w:firstColumn="1" w:lastColumn="0" w:noHBand="0" w:noVBand="1"/>
      </w:tblPr>
      <w:tblGrid>
        <w:gridCol w:w="3438"/>
        <w:gridCol w:w="3060"/>
        <w:gridCol w:w="4668"/>
      </w:tblGrid>
      <w:tr w:rsidR="00413D88" w:rsidTr="0006604A">
        <w:trPr>
          <w:trHeight w:val="580"/>
        </w:trPr>
        <w:tc>
          <w:tcPr>
            <w:tcW w:w="3438" w:type="dxa"/>
            <w:vAlign w:val="center"/>
          </w:tcPr>
          <w:p w:rsidR="00413D88" w:rsidRPr="00A04358" w:rsidRDefault="00413D88" w:rsidP="0006604A">
            <w:pPr>
              <w:jc w:val="center"/>
              <w:rPr>
                <w:rFonts w:ascii="Century Gothic" w:eastAsia="Gungsuh" w:hAnsi="Century Gothic" w:cs="Consolas"/>
                <w:b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b/>
                <w:sz w:val="24"/>
                <w:szCs w:val="24"/>
              </w:rPr>
              <w:t>Silly Sally’s Work</w:t>
            </w:r>
          </w:p>
          <w:p w:rsidR="00413D88" w:rsidRPr="00A04358" w:rsidRDefault="00413D88" w:rsidP="0006604A">
            <w:pPr>
              <w:jc w:val="center"/>
              <w:rPr>
                <w:rFonts w:ascii="Century Gothic" w:eastAsia="Gungsuh" w:hAnsi="Century Gothic" w:cs="Consolas"/>
                <w:b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b/>
                <w:sz w:val="24"/>
                <w:szCs w:val="24"/>
              </w:rPr>
              <w:t>(Circle her mistake):</w:t>
            </w:r>
          </w:p>
        </w:tc>
        <w:tc>
          <w:tcPr>
            <w:tcW w:w="3060" w:type="dxa"/>
            <w:vAlign w:val="center"/>
          </w:tcPr>
          <w:p w:rsidR="00413D88" w:rsidRPr="00A04358" w:rsidRDefault="00413D88" w:rsidP="0006604A">
            <w:pPr>
              <w:jc w:val="center"/>
              <w:rPr>
                <w:rFonts w:ascii="Century Gothic" w:eastAsia="Gungsuh" w:hAnsi="Century Gothic" w:cs="Consolas"/>
                <w:b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b/>
                <w:sz w:val="24"/>
                <w:szCs w:val="24"/>
              </w:rPr>
              <w:t>What did Silly Sally do wrong?</w:t>
            </w:r>
          </w:p>
        </w:tc>
        <w:tc>
          <w:tcPr>
            <w:tcW w:w="4668" w:type="dxa"/>
            <w:vAlign w:val="center"/>
          </w:tcPr>
          <w:p w:rsidR="00413D88" w:rsidRPr="00A04358" w:rsidRDefault="00413D88" w:rsidP="0006604A">
            <w:pPr>
              <w:jc w:val="center"/>
              <w:rPr>
                <w:rFonts w:ascii="Century Gothic" w:eastAsia="Gungsuh" w:hAnsi="Century Gothic" w:cs="Consolas"/>
                <w:b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b/>
                <w:sz w:val="24"/>
                <w:szCs w:val="24"/>
              </w:rPr>
              <w:t xml:space="preserve">Show Silly Sally how it’s done!  </w:t>
            </w:r>
          </w:p>
          <w:p w:rsidR="00413D88" w:rsidRPr="00A04358" w:rsidRDefault="00413D88" w:rsidP="0006604A">
            <w:pPr>
              <w:jc w:val="center"/>
              <w:rPr>
                <w:rFonts w:ascii="Century Gothic" w:eastAsia="Gungsuh" w:hAnsi="Century Gothic" w:cs="Consolas"/>
                <w:b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b/>
                <w:sz w:val="24"/>
                <w:szCs w:val="24"/>
              </w:rPr>
              <w:t>(Show ALL steps!)</w:t>
            </w:r>
          </w:p>
        </w:tc>
      </w:tr>
      <w:tr w:rsidR="00413D88" w:rsidTr="0006604A">
        <w:trPr>
          <w:trHeight w:val="3076"/>
        </w:trPr>
        <w:tc>
          <w:tcPr>
            <w:tcW w:w="3438" w:type="dxa"/>
          </w:tcPr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05BD0DD1" wp14:editId="40C7B0FE">
                      <wp:simplePos x="0" y="0"/>
                      <wp:positionH relativeFrom="column">
                        <wp:posOffset>1333500</wp:posOffset>
                      </wp:positionH>
                      <wp:positionV relativeFrom="paragraph">
                        <wp:posOffset>584835</wp:posOffset>
                      </wp:positionV>
                      <wp:extent cx="0" cy="266700"/>
                      <wp:effectExtent l="95250" t="0" r="57150" b="57150"/>
                      <wp:wrapNone/>
                      <wp:docPr id="4" name="Straight Arrow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667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C11FACF" id="Straight Arrow Connector 4" o:spid="_x0000_s1026" type="#_x0000_t32" style="position:absolute;margin-left:105pt;margin-top:46.05pt;width:0;height:21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" strokecolor="windowText" strokeweight="1.5pt">
                      <v:stroke endarrow="open"/>
                    </v:shape>
                  </w:pict>
                </mc:Fallback>
              </mc:AlternateContent>
            </w:r>
            <w:r>
              <w:rPr>
                <w:rFonts w:ascii="Century Gothic" w:eastAsia="Gungsuh" w:hAnsi="Century Gothic" w:cs="Consolas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4624" behindDoc="1" locked="0" layoutInCell="1" allowOverlap="1" wp14:anchorId="47DDD53C" wp14:editId="244A289A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527685</wp:posOffset>
                      </wp:positionV>
                      <wp:extent cx="704850" cy="381000"/>
                      <wp:effectExtent l="0" t="0" r="0" b="0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04850" cy="3810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413D88" w:rsidRDefault="00413D88" w:rsidP="00413D88">
                                  <w:pPr>
                                    <w:rPr>
                                      <w:sz w:val="40"/>
                                      <w:szCs w:val="40"/>
                                      <w:u w:val="single"/>
                                    </w:rPr>
                                  </w:pPr>
                                  <w:r w:rsidRPr="00DB7CAE">
                                    <w:rPr>
                                      <w:sz w:val="40"/>
                                      <w:szCs w:val="40"/>
                                      <w:u w:val="single"/>
                                    </w:rPr>
                                    <w:t>-24</w:t>
                                  </w:r>
                                </w:p>
                                <w:p w:rsidR="00413D88" w:rsidRPr="00DB7CAE" w:rsidRDefault="00413D88" w:rsidP="00413D88">
                                  <w:pPr>
                                    <w:rPr>
                                      <w:sz w:val="40"/>
                                      <w:szCs w:val="40"/>
                                      <w:u w:val="single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7DDD53C" id="Text Box 5" o:spid="_x0000_s1037" type="#_x0000_t202" style="position:absolute;left:0;text-align:left;margin-left:66pt;margin-top:41.55pt;width:55.5pt;height:30pt;z-index:-2516418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" fillcolor="window" stroked="f" strokeweight=".5pt">
                      <v:textbox>
                        <w:txbxContent>
                          <w:p w:rsidR="00413D88" w:rsidRDefault="00413D88" w:rsidP="00413D88">
                            <w:pPr>
                              <w:rPr>
                                <w:sz w:val="40"/>
                                <w:szCs w:val="40"/>
                                <w:u w:val="single"/>
                              </w:rPr>
                            </w:pPr>
                            <w:r w:rsidRPr="00DB7CAE">
                              <w:rPr>
                                <w:sz w:val="40"/>
                                <w:szCs w:val="40"/>
                                <w:u w:val="single"/>
                              </w:rPr>
                              <w:t>-24</w:t>
                            </w:r>
                          </w:p>
                          <w:p w:rsidR="00413D88" w:rsidRPr="00DB7CAE" w:rsidRDefault="00413D88" w:rsidP="00413D88">
                            <w:pPr>
                              <w:rPr>
                                <w:sz w:val="40"/>
                                <w:szCs w:val="40"/>
                                <w:u w:val="single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510B4">
              <w:rPr>
                <w:rFonts w:ascii="Century Gothic" w:eastAsia="Gungsuh" w:hAnsi="Century Gothic" w:cs="Consolas"/>
                <w:position w:val="-16"/>
                <w:sz w:val="24"/>
                <w:szCs w:val="24"/>
              </w:rPr>
              <w:object w:dxaOrig="760" w:dyaOrig="680">
                <v:shape id="_x0000_i1028" type="#_x0000_t75" style="width:64.45pt;height:56.95pt" o:ole="">
                  <v:imagedata r:id="rId5" o:title=""/>
                </v:shape>
                <o:OLEObject Type="Embed" ProgID="Equation.DSMT4" ShapeID="_x0000_i1028" DrawAspect="Content" ObjectID="_1563804106" r:id="rId11"/>
              </w:object>
            </w:r>
          </w:p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4C047290" wp14:editId="61ABD740">
                      <wp:simplePos x="0" y="0"/>
                      <wp:positionH relativeFrom="column">
                        <wp:posOffset>885825</wp:posOffset>
                      </wp:positionH>
                      <wp:positionV relativeFrom="paragraph">
                        <wp:posOffset>156209</wp:posOffset>
                      </wp:positionV>
                      <wp:extent cx="657225" cy="390525"/>
                      <wp:effectExtent l="0" t="0" r="9525" b="9525"/>
                      <wp:wrapNone/>
                      <wp:docPr id="6" name="Text Box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57225" cy="3905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413D88" w:rsidRPr="00522628" w:rsidRDefault="00413D88" w:rsidP="00413D88">
                                  <w:pPr>
                                    <w:rPr>
                                      <w:sz w:val="40"/>
                                      <w:szCs w:val="40"/>
                                    </w:rPr>
                                  </w:pPr>
                                  <w:r w:rsidRPr="00522628">
                                    <w:rPr>
                                      <w:sz w:val="40"/>
                                      <w:szCs w:val="40"/>
                                    </w:rPr>
                                    <w:t>14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047290" id="Text Box 6" o:spid="_x0000_s1038" type="#_x0000_t202" style="position:absolute;left:0;text-align:left;margin-left:69.75pt;margin-top:12.3pt;width:51.75pt;height:30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" fillcolor="window" stroked="f" strokeweight=".5pt">
                      <v:textbox>
                        <w:txbxContent>
                          <w:p w:rsidR="00413D88" w:rsidRPr="00522628" w:rsidRDefault="00413D88" w:rsidP="00413D88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 w:rsidRPr="00522628">
                              <w:rPr>
                                <w:sz w:val="40"/>
                                <w:szCs w:val="40"/>
                              </w:rPr>
                              <w:t>14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7696" behindDoc="1" locked="0" layoutInCell="1" allowOverlap="1" wp14:anchorId="186DA365" wp14:editId="412217CF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49530</wp:posOffset>
                      </wp:positionV>
                      <wp:extent cx="771525" cy="457200"/>
                      <wp:effectExtent l="0" t="0" r="9525" b="0"/>
                      <wp:wrapNone/>
                      <wp:docPr id="7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71525" cy="457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413D88" w:rsidRPr="00522628" w:rsidRDefault="00413D88" w:rsidP="00413D88">
                                  <w:pPr>
                                    <w:rPr>
                                      <w:sz w:val="40"/>
                                      <w:szCs w:val="40"/>
                                      <w:u w:val="single"/>
                                    </w:rPr>
                                  </w:pPr>
                                  <w:r>
                                    <w:rPr>
                                      <w:sz w:val="40"/>
                                      <w:szCs w:val="40"/>
                                      <w:u w:val="single"/>
                                    </w:rPr>
                                    <w:t>-14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186DA365" id="Text Box 7" o:spid="_x0000_s1039" type="#_x0000_t202" style="position:absolute;left:0;text-align:left;margin-left:66pt;margin-top:3.9pt;width:60.75pt;height:36pt;z-index:-2516387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" fillcolor="window" stroked="f" strokeweight=".5pt">
                      <v:textbox>
                        <w:txbxContent>
                          <w:p w:rsidR="00413D88" w:rsidRPr="00522628" w:rsidRDefault="00413D88" w:rsidP="00413D88">
                            <w:pPr>
                              <w:rPr>
                                <w:sz w:val="40"/>
                                <w:szCs w:val="40"/>
                                <w:u w:val="single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  <w:u w:val="single"/>
                              </w:rPr>
                              <w:t>-14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8720" behindDoc="1" locked="0" layoutInCell="1" allowOverlap="1" wp14:anchorId="53F829EE" wp14:editId="726D5F1B">
                      <wp:simplePos x="0" y="0"/>
                      <wp:positionH relativeFrom="column">
                        <wp:posOffset>895350</wp:posOffset>
                      </wp:positionH>
                      <wp:positionV relativeFrom="paragraph">
                        <wp:posOffset>167640</wp:posOffset>
                      </wp:positionV>
                      <wp:extent cx="666750" cy="352425"/>
                      <wp:effectExtent l="0" t="0" r="0" b="9525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66750" cy="3524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413D88" w:rsidRPr="00522628" w:rsidRDefault="00413D88" w:rsidP="00413D88">
                                  <w:pPr>
                                    <w:rPr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sz w:val="40"/>
                                      <w:szCs w:val="40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F829EE" id="Text Box 8" o:spid="_x0000_s1040" type="#_x0000_t202" style="position:absolute;left:0;text-align:left;margin-left:70.5pt;margin-top:13.2pt;width:52.5pt;height:27.75pt;z-index:-2516377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" fillcolor="window" stroked="f" strokeweight=".5pt">
                      <v:textbox>
                        <w:txbxContent>
                          <w:p w:rsidR="00413D88" w:rsidRPr="00522628" w:rsidRDefault="00413D88" w:rsidP="00413D88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>00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68E6923B" wp14:editId="7084D259">
                      <wp:simplePos x="0" y="0"/>
                      <wp:positionH relativeFrom="column">
                        <wp:posOffset>895350</wp:posOffset>
                      </wp:positionH>
                      <wp:positionV relativeFrom="paragraph">
                        <wp:posOffset>37465</wp:posOffset>
                      </wp:positionV>
                      <wp:extent cx="647700" cy="0"/>
                      <wp:effectExtent l="0" t="0" r="19050" b="1905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477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50B0CE1" id="Straight Connector 9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0.5pt,2.95pt" to="121.5pt,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" strokecolor="windowText" strokeweight="1.5pt"/>
                  </w:pict>
                </mc:Fallback>
              </mc:AlternateContent>
            </w:r>
          </w:p>
          <w:p w:rsidR="00413D88" w:rsidRPr="00A04358" w:rsidRDefault="00413D88" w:rsidP="0006604A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3060" w:type="dxa"/>
          </w:tcPr>
          <w:p w:rsidR="00413D88" w:rsidRPr="00B74625" w:rsidRDefault="00413D88" w:rsidP="0006604A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4668" w:type="dxa"/>
          </w:tcPr>
          <w:p w:rsidR="00413D88" w:rsidRPr="00B74625" w:rsidRDefault="00413D88" w:rsidP="0006604A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  <w:tr w:rsidR="00413D88" w:rsidTr="0006604A">
        <w:trPr>
          <w:trHeight w:val="4048"/>
        </w:trPr>
        <w:tc>
          <w:tcPr>
            <w:tcW w:w="3438" w:type="dxa"/>
          </w:tcPr>
          <w:p w:rsidR="00413D88" w:rsidRDefault="00413D88" w:rsidP="0006604A">
            <w:pPr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413D88" w:rsidRDefault="00413D88" w:rsidP="0006604A">
            <w:pPr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413D88" w:rsidRDefault="00413D88" w:rsidP="0006604A">
            <w:pPr>
              <w:rPr>
                <w:rFonts w:ascii="Century Gothic" w:eastAsia="Gungsuh" w:hAnsi="Century Gothic" w:cs="Consolas"/>
                <w:sz w:val="10"/>
                <w:szCs w:val="10"/>
              </w:rPr>
            </w:pPr>
            <w:r>
              <w:rPr>
                <w:rFonts w:ascii="Century Gothic" w:eastAsia="Gungsuh" w:hAnsi="Century Gothic" w:cs="Consolas"/>
                <w:noProof/>
                <w:sz w:val="10"/>
                <w:szCs w:val="10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32869645" wp14:editId="703FAB4E">
                      <wp:simplePos x="0" y="0"/>
                      <wp:positionH relativeFrom="column">
                        <wp:posOffset>885825</wp:posOffset>
                      </wp:positionH>
                      <wp:positionV relativeFrom="paragraph">
                        <wp:posOffset>64135</wp:posOffset>
                      </wp:positionV>
                      <wp:extent cx="723900" cy="333375"/>
                      <wp:effectExtent l="0" t="0" r="0" b="9525"/>
                      <wp:wrapNone/>
                      <wp:docPr id="10" name="Text Box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23900" cy="3333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413D88" w:rsidRPr="00836B4C" w:rsidRDefault="00413D88" w:rsidP="00413D88">
                                  <w:pPr>
                                    <w:rPr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sz w:val="40"/>
                                      <w:szCs w:val="40"/>
                                    </w:rPr>
                                    <w:t xml:space="preserve"> 8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2869645" id="Text Box 10" o:spid="_x0000_s1041" type="#_x0000_t202" style="position:absolute;margin-left:69.75pt;margin-top:5.05pt;width:57pt;height:26.2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" fillcolor="window" stroked="f" strokeweight=".5pt">
                      <v:textbox>
                        <w:txbxContent>
                          <w:p w:rsidR="00413D88" w:rsidRPr="00836B4C" w:rsidRDefault="00413D88" w:rsidP="00413D88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 xml:space="preserve"> 8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  <w:r>
              <w:rPr>
                <w:rFonts w:ascii="Century Gothic" w:eastAsia="Gungsuh" w:hAnsi="Century Gothic" w:cs="Consolas"/>
                <w:noProof/>
                <w:sz w:val="10"/>
                <w:szCs w:val="10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559BD229" wp14:editId="55DA4E6D">
                      <wp:simplePos x="0" y="0"/>
                      <wp:positionH relativeFrom="column">
                        <wp:posOffset>1266825</wp:posOffset>
                      </wp:positionH>
                      <wp:positionV relativeFrom="paragraph">
                        <wp:posOffset>662305</wp:posOffset>
                      </wp:positionV>
                      <wp:extent cx="0" cy="400050"/>
                      <wp:effectExtent l="95250" t="0" r="114300" b="57150"/>
                      <wp:wrapNone/>
                      <wp:docPr id="11" name="Straight Arrow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4000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3086866" id="Straight Arrow Connector 11" o:spid="_x0000_s1026" type="#_x0000_t32" style="position:absolute;margin-left:99.75pt;margin-top:52.15pt;width:0;height:31.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" strokecolor="windowText" strokeweight="1.25pt">
                      <v:stroke endarrow="open"/>
                    </v:shape>
                  </w:pict>
                </mc:Fallback>
              </mc:AlternateContent>
            </w:r>
            <w:r>
              <w:rPr>
                <w:rFonts w:ascii="Century Gothic" w:eastAsia="Gungsuh" w:hAnsi="Century Gothic" w:cs="Consolas"/>
                <w:noProof/>
                <w:sz w:val="10"/>
                <w:szCs w:val="10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32FF9C24" wp14:editId="1315E42D">
                      <wp:simplePos x="0" y="0"/>
                      <wp:positionH relativeFrom="column">
                        <wp:posOffset>714375</wp:posOffset>
                      </wp:positionH>
                      <wp:positionV relativeFrom="paragraph">
                        <wp:posOffset>662305</wp:posOffset>
                      </wp:positionV>
                      <wp:extent cx="619125" cy="466725"/>
                      <wp:effectExtent l="0" t="0" r="9525" b="9525"/>
                      <wp:wrapNone/>
                      <wp:docPr id="12" name="Text Box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9125" cy="4667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413D88" w:rsidRPr="00836B4C" w:rsidRDefault="00413D88" w:rsidP="00413D88">
                                  <w:pPr>
                                    <w:rPr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sz w:val="40"/>
                                      <w:szCs w:val="40"/>
                                    </w:rPr>
                                    <w:t>-</w:t>
                                  </w:r>
                                  <w:r w:rsidRPr="00836B4C">
                                    <w:rPr>
                                      <w:sz w:val="40"/>
                                      <w:szCs w:val="40"/>
                                      <w:u w:val="single"/>
                                    </w:rPr>
                                    <w:t>8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FF9C24" id="Text Box 12" o:spid="_x0000_s1042" type="#_x0000_t202" style="position:absolute;left:0;text-align:left;margin-left:56.25pt;margin-top:52.15pt;width:48.75pt;height:36.7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" fillcolor="window" stroked="f" strokeweight=".5pt">
                      <v:textbox>
                        <w:txbxContent>
                          <w:p w:rsidR="00413D88" w:rsidRPr="00836B4C" w:rsidRDefault="00413D88" w:rsidP="00413D88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>-</w:t>
                            </w:r>
                            <w:r w:rsidRPr="00836B4C">
                              <w:rPr>
                                <w:sz w:val="40"/>
                                <w:szCs w:val="40"/>
                                <w:u w:val="single"/>
                              </w:rPr>
                              <w:t>8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77FC1">
              <w:rPr>
                <w:rFonts w:ascii="Century Gothic" w:eastAsia="Gungsuh" w:hAnsi="Century Gothic" w:cs="Consolas"/>
                <w:position w:val="-16"/>
                <w:sz w:val="10"/>
                <w:szCs w:val="10"/>
              </w:rPr>
              <w:object w:dxaOrig="880" w:dyaOrig="680">
                <v:shape id="_x0000_i1029" type="#_x0000_t75" style="width:84.7pt;height:64.45pt" o:ole="">
                  <v:imagedata r:id="rId7" o:title=""/>
                </v:shape>
                <o:OLEObject Type="Embed" ProgID="Equation.DSMT4" ShapeID="_x0000_i1029" DrawAspect="Content" ObjectID="_1563804107" r:id="rId12"/>
              </w:object>
            </w:r>
          </w:p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  <w:r>
              <w:rPr>
                <w:rFonts w:ascii="Century Gothic" w:eastAsia="Gungsuh" w:hAnsi="Century Gothic" w:cs="Consolas"/>
                <w:noProof/>
                <w:sz w:val="10"/>
                <w:szCs w:val="10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49DF56AF" wp14:editId="180D443B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38100</wp:posOffset>
                      </wp:positionV>
                      <wp:extent cx="609600" cy="428625"/>
                      <wp:effectExtent l="0" t="0" r="0" b="9525"/>
                      <wp:wrapNone/>
                      <wp:docPr id="13" name="Text Box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09600" cy="4286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413D88" w:rsidRPr="00836B4C" w:rsidRDefault="00413D88" w:rsidP="00413D88">
                                  <w:pPr>
                                    <w:rPr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sz w:val="40"/>
                                      <w:szCs w:val="40"/>
                                    </w:rPr>
                                    <w:t xml:space="preserve">  6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DF56AF" id="Text Box 13" o:spid="_x0000_s1043" type="#_x0000_t202" style="position:absolute;left:0;text-align:left;margin-left:66pt;margin-top:3pt;width:48pt;height:33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" fillcolor="window" stroked="f" strokeweight=".5pt">
                      <v:textbox>
                        <w:txbxContent>
                          <w:p w:rsidR="00413D88" w:rsidRPr="00836B4C" w:rsidRDefault="00413D88" w:rsidP="00413D88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 xml:space="preserve">  6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  <w:r>
              <w:rPr>
                <w:rFonts w:ascii="Century Gothic" w:eastAsia="Gungsuh" w:hAnsi="Century Gothic" w:cs="Consolas"/>
                <w:noProof/>
                <w:sz w:val="10"/>
                <w:szCs w:val="10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4FFF37F1" wp14:editId="0D11EE59">
                      <wp:simplePos x="0" y="0"/>
                      <wp:positionH relativeFrom="column">
                        <wp:posOffset>885825</wp:posOffset>
                      </wp:positionH>
                      <wp:positionV relativeFrom="paragraph">
                        <wp:posOffset>22225</wp:posOffset>
                      </wp:positionV>
                      <wp:extent cx="676275" cy="447675"/>
                      <wp:effectExtent l="0" t="0" r="9525" b="9525"/>
                      <wp:wrapNone/>
                      <wp:docPr id="14" name="Text Box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76275" cy="4476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413D88" w:rsidRDefault="00413D88" w:rsidP="00413D88">
                                  <w:pPr>
                                    <w:rPr>
                                      <w:sz w:val="40"/>
                                      <w:szCs w:val="40"/>
                                      <w:u w:val="single"/>
                                    </w:rPr>
                                  </w:pPr>
                                  <w:r>
                                    <w:rPr>
                                      <w:sz w:val="40"/>
                                      <w:szCs w:val="40"/>
                                    </w:rPr>
                                    <w:t>-</w:t>
                                  </w:r>
                                  <w:r w:rsidRPr="00CB411D">
                                    <w:rPr>
                                      <w:sz w:val="40"/>
                                      <w:szCs w:val="40"/>
                                      <w:u w:val="single"/>
                                    </w:rPr>
                                    <w:t>60</w:t>
                                  </w:r>
                                </w:p>
                                <w:p w:rsidR="00413D88" w:rsidRPr="00CB411D" w:rsidRDefault="00413D88" w:rsidP="00413D88">
                                  <w:pPr>
                                    <w:rPr>
                                      <w:sz w:val="40"/>
                                      <w:szCs w:val="40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FF37F1" id="Text Box 14" o:spid="_x0000_s1044" type="#_x0000_t202" style="position:absolute;left:0;text-align:left;margin-left:69.75pt;margin-top:1.75pt;width:53.25pt;height:35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" fillcolor="window" stroked="f" strokeweight=".5pt">
                      <v:textbox>
                        <w:txbxContent>
                          <w:p w:rsidR="00413D88" w:rsidRDefault="00413D88" w:rsidP="00413D88">
                            <w:pPr>
                              <w:rPr>
                                <w:sz w:val="40"/>
                                <w:szCs w:val="40"/>
                                <w:u w:val="single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>-</w:t>
                            </w:r>
                            <w:r w:rsidRPr="00CB411D">
                              <w:rPr>
                                <w:sz w:val="40"/>
                                <w:szCs w:val="40"/>
                                <w:u w:val="single"/>
                              </w:rPr>
                              <w:t>60</w:t>
                            </w:r>
                          </w:p>
                          <w:p w:rsidR="00413D88" w:rsidRPr="00CB411D" w:rsidRDefault="00413D88" w:rsidP="00413D88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  <w:r>
              <w:rPr>
                <w:rFonts w:ascii="Century Gothic" w:eastAsia="Gungsuh" w:hAnsi="Century Gothic" w:cs="Consolas"/>
                <w:noProof/>
                <w:sz w:val="10"/>
                <w:szCs w:val="10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03F17EFD" wp14:editId="62A15B4B">
                      <wp:simplePos x="0" y="0"/>
                      <wp:positionH relativeFrom="column">
                        <wp:posOffset>971550</wp:posOffset>
                      </wp:positionH>
                      <wp:positionV relativeFrom="paragraph">
                        <wp:posOffset>4445</wp:posOffset>
                      </wp:positionV>
                      <wp:extent cx="638175" cy="400050"/>
                      <wp:effectExtent l="0" t="0" r="9525" b="0"/>
                      <wp:wrapNone/>
                      <wp:docPr id="15" name="Text Box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38175" cy="4000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413D88" w:rsidRPr="00CB411D" w:rsidRDefault="00413D88" w:rsidP="00413D88">
                                  <w:pPr>
                                    <w:rPr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sz w:val="40"/>
                                      <w:szCs w:val="40"/>
                                    </w:rPr>
                                    <w:t>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3F17EFD" id="Text Box 15" o:spid="_x0000_s1045" type="#_x0000_t202" style="position:absolute;left:0;text-align:left;margin-left:76.5pt;margin-top:.35pt;width:50.25pt;height:31.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" fillcolor="window" stroked="f" strokeweight=".5pt">
                      <v:textbox>
                        <w:txbxContent>
                          <w:p w:rsidR="00413D88" w:rsidRPr="00CB411D" w:rsidRDefault="00413D88" w:rsidP="00413D88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>0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413D88" w:rsidRDefault="00413D88" w:rsidP="0006604A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413D88" w:rsidRPr="00F005F5" w:rsidRDefault="00413D88" w:rsidP="0006604A">
            <w:pPr>
              <w:jc w:val="center"/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</w:tc>
        <w:tc>
          <w:tcPr>
            <w:tcW w:w="3060" w:type="dxa"/>
          </w:tcPr>
          <w:p w:rsidR="00413D88" w:rsidRPr="00B74625" w:rsidRDefault="00413D88" w:rsidP="0006604A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4668" w:type="dxa"/>
          </w:tcPr>
          <w:p w:rsidR="00413D88" w:rsidRPr="00B74625" w:rsidRDefault="00413D88" w:rsidP="0006604A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  <w:tr w:rsidR="00413D88" w:rsidTr="0006604A">
        <w:trPr>
          <w:trHeight w:val="4120"/>
        </w:trPr>
        <w:tc>
          <w:tcPr>
            <w:tcW w:w="3438" w:type="dxa"/>
          </w:tcPr>
          <w:p w:rsidR="00413D88" w:rsidRDefault="00413D88" w:rsidP="0006604A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</w:t>
            </w:r>
            <w:r w:rsidRPr="003C3527">
              <w:rPr>
                <w:rFonts w:ascii="Century Gothic" w:eastAsia="Gungsuh" w:hAnsi="Century Gothic" w:cs="Consolas"/>
                <w:position w:val="-16"/>
                <w:sz w:val="24"/>
                <w:szCs w:val="24"/>
              </w:rPr>
              <w:object w:dxaOrig="760" w:dyaOrig="680">
                <v:shape id="_x0000_i1030" type="#_x0000_t75" style="width:73.4pt;height:59.3pt" o:ole="">
                  <v:imagedata r:id="rId9" o:title=""/>
                </v:shape>
                <o:OLEObject Type="Embed" ProgID="Equation.DSMT4" ShapeID="_x0000_i1030" DrawAspect="Content" ObjectID="_1563804108" r:id="rId13"/>
              </w:object>
            </w:r>
          </w:p>
          <w:p w:rsidR="00413D88" w:rsidRDefault="00413D88" w:rsidP="0006604A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  <w:p w:rsidR="00413D88" w:rsidRDefault="00413D88" w:rsidP="0006604A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  <w:p w:rsidR="00413D88" w:rsidRDefault="00413D88" w:rsidP="0006604A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  <w:p w:rsidR="00413D88" w:rsidRDefault="00413D88" w:rsidP="0006604A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  <w:p w:rsidR="00413D88" w:rsidRDefault="00413D88" w:rsidP="0006604A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  <w:p w:rsidR="00413D88" w:rsidRDefault="00413D88" w:rsidP="0006604A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  <w:p w:rsidR="00413D88" w:rsidRDefault="00413D88" w:rsidP="0006604A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  <w:p w:rsidR="00413D88" w:rsidRDefault="00413D88" w:rsidP="0006604A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  <w:p w:rsidR="00413D88" w:rsidRDefault="00413D88" w:rsidP="0006604A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  <w:p w:rsidR="00413D88" w:rsidRDefault="00413D88" w:rsidP="0006604A">
            <w:pPr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</w:tc>
        <w:tc>
          <w:tcPr>
            <w:tcW w:w="3060" w:type="dxa"/>
          </w:tcPr>
          <w:p w:rsidR="00413D88" w:rsidRPr="00B74625" w:rsidRDefault="00413D88" w:rsidP="0006604A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4668" w:type="dxa"/>
          </w:tcPr>
          <w:p w:rsidR="00413D88" w:rsidRPr="00B74625" w:rsidRDefault="00413D88" w:rsidP="0006604A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</w:tbl>
    <w:p w:rsidR="00413D88" w:rsidRPr="006C4B5F" w:rsidRDefault="00413D88" w:rsidP="00413D88">
      <w:pPr>
        <w:rPr>
          <w:rFonts w:ascii="Century Gothic" w:eastAsia="Gungsuh" w:hAnsi="Century Gothic" w:cs="Consolas"/>
          <w:b/>
          <w:sz w:val="20"/>
          <w:szCs w:val="20"/>
          <w:u w:val="single"/>
        </w:rPr>
      </w:pPr>
    </w:p>
    <w:p w:rsidR="00413D88" w:rsidRDefault="00413D88" w:rsidP="005542BB">
      <w:pPr>
        <w:rPr>
          <w:rFonts w:ascii="Century Gothic" w:eastAsia="Gungsuh" w:hAnsi="Century Gothic" w:cs="Consolas"/>
          <w:b/>
          <w:sz w:val="20"/>
          <w:szCs w:val="20"/>
          <w:u w:val="single"/>
        </w:rPr>
      </w:pPr>
    </w:p>
    <w:p w:rsidR="007524CC" w:rsidRDefault="007524CC" w:rsidP="005542BB">
      <w:pPr>
        <w:rPr>
          <w:rFonts w:ascii="Century Gothic" w:eastAsia="Gungsuh" w:hAnsi="Century Gothic" w:cs="Consolas"/>
          <w:b/>
          <w:sz w:val="20"/>
          <w:szCs w:val="20"/>
          <w:u w:val="single"/>
        </w:rPr>
      </w:pPr>
    </w:p>
    <w:p w:rsidR="007524CC" w:rsidRDefault="007524CC" w:rsidP="005542BB">
      <w:pPr>
        <w:rPr>
          <w:rFonts w:ascii="Century Gothic" w:eastAsia="Gungsuh" w:hAnsi="Century Gothic" w:cs="Consolas"/>
          <w:b/>
          <w:sz w:val="20"/>
          <w:szCs w:val="20"/>
          <w:u w:val="single"/>
        </w:rPr>
      </w:pPr>
      <w:r>
        <w:rPr>
          <w:noProof/>
        </w:rPr>
        <w:drawing>
          <wp:inline distT="0" distB="0" distL="0" distR="0" wp14:anchorId="281DBCCB" wp14:editId="666D7DD1">
            <wp:extent cx="6137836" cy="3347394"/>
            <wp:effectExtent l="0" t="0" r="0" b="571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44032" cy="3350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24CC" w:rsidRDefault="007524CC" w:rsidP="005542BB">
      <w:pPr>
        <w:rPr>
          <w:rFonts w:ascii="Century Gothic" w:eastAsia="Gungsuh" w:hAnsi="Century Gothic" w:cs="Consolas"/>
          <w:b/>
          <w:sz w:val="20"/>
          <w:szCs w:val="20"/>
          <w:u w:val="single"/>
        </w:rPr>
      </w:pPr>
      <w:r>
        <w:rPr>
          <w:noProof/>
        </w:rPr>
        <w:drawing>
          <wp:inline distT="0" distB="0" distL="0" distR="0" wp14:anchorId="6539E17E" wp14:editId="6E49CAED">
            <wp:extent cx="5958541" cy="2667551"/>
            <wp:effectExtent l="0" t="0" r="444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65259" cy="2670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24CC" w:rsidRPr="006C4B5F" w:rsidRDefault="007524CC" w:rsidP="005542BB">
      <w:pPr>
        <w:rPr>
          <w:rFonts w:ascii="Century Gothic" w:eastAsia="Gungsuh" w:hAnsi="Century Gothic" w:cs="Consolas"/>
          <w:b/>
          <w:sz w:val="20"/>
          <w:szCs w:val="20"/>
          <w:u w:val="single"/>
        </w:rPr>
      </w:pPr>
      <w:r>
        <w:rPr>
          <w:noProof/>
        </w:rPr>
        <w:drawing>
          <wp:inline distT="0" distB="0" distL="0" distR="0" wp14:anchorId="5F5CE1E4" wp14:editId="4D344750">
            <wp:extent cx="6006353" cy="2455375"/>
            <wp:effectExtent l="0" t="0" r="0" b="254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021385" cy="2461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524CC" w:rsidRPr="006C4B5F" w:rsidSect="00334C4F">
      <w:pgSz w:w="12240" w:h="15840"/>
      <w:pgMar w:top="576" w:right="720" w:bottom="432" w:left="72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urlz MT">
    <w:panose1 w:val="04040404050702020202"/>
    <w:charset w:val="00"/>
    <w:family w:val="decorative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6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057F"/>
    <w:rsid w:val="0000088E"/>
    <w:rsid w:val="000038D5"/>
    <w:rsid w:val="00004DB9"/>
    <w:rsid w:val="00014B37"/>
    <w:rsid w:val="0002080C"/>
    <w:rsid w:val="00021115"/>
    <w:rsid w:val="0002333E"/>
    <w:rsid w:val="00025ECD"/>
    <w:rsid w:val="00027DC3"/>
    <w:rsid w:val="0003204C"/>
    <w:rsid w:val="00034738"/>
    <w:rsid w:val="00034814"/>
    <w:rsid w:val="000364C0"/>
    <w:rsid w:val="0003721A"/>
    <w:rsid w:val="00037718"/>
    <w:rsid w:val="00040739"/>
    <w:rsid w:val="00040E25"/>
    <w:rsid w:val="000413C5"/>
    <w:rsid w:val="000416D7"/>
    <w:rsid w:val="0004279F"/>
    <w:rsid w:val="00044D8D"/>
    <w:rsid w:val="00045E59"/>
    <w:rsid w:val="00046838"/>
    <w:rsid w:val="00047E53"/>
    <w:rsid w:val="00056827"/>
    <w:rsid w:val="00057DAD"/>
    <w:rsid w:val="00061311"/>
    <w:rsid w:val="000625AB"/>
    <w:rsid w:val="00073AB0"/>
    <w:rsid w:val="0007667A"/>
    <w:rsid w:val="00077DB1"/>
    <w:rsid w:val="00077FC1"/>
    <w:rsid w:val="000803AC"/>
    <w:rsid w:val="00083C1C"/>
    <w:rsid w:val="00086956"/>
    <w:rsid w:val="00086D68"/>
    <w:rsid w:val="000900AA"/>
    <w:rsid w:val="00091150"/>
    <w:rsid w:val="00096415"/>
    <w:rsid w:val="000968BA"/>
    <w:rsid w:val="00097270"/>
    <w:rsid w:val="000A0018"/>
    <w:rsid w:val="000A1B54"/>
    <w:rsid w:val="000B2D67"/>
    <w:rsid w:val="000B4F2D"/>
    <w:rsid w:val="000B50D7"/>
    <w:rsid w:val="000B6FB4"/>
    <w:rsid w:val="000B73DB"/>
    <w:rsid w:val="000B746F"/>
    <w:rsid w:val="000C0DC2"/>
    <w:rsid w:val="000C37A7"/>
    <w:rsid w:val="000C610A"/>
    <w:rsid w:val="000C7116"/>
    <w:rsid w:val="000D1A06"/>
    <w:rsid w:val="000D2372"/>
    <w:rsid w:val="000D3ED2"/>
    <w:rsid w:val="000D64E0"/>
    <w:rsid w:val="000E1275"/>
    <w:rsid w:val="000F16DF"/>
    <w:rsid w:val="000F1CED"/>
    <w:rsid w:val="000F27E4"/>
    <w:rsid w:val="000F441E"/>
    <w:rsid w:val="000F574E"/>
    <w:rsid w:val="00104350"/>
    <w:rsid w:val="00106979"/>
    <w:rsid w:val="00111714"/>
    <w:rsid w:val="00114756"/>
    <w:rsid w:val="00114E68"/>
    <w:rsid w:val="00117745"/>
    <w:rsid w:val="00121B1B"/>
    <w:rsid w:val="00124793"/>
    <w:rsid w:val="001269D3"/>
    <w:rsid w:val="00132882"/>
    <w:rsid w:val="00135876"/>
    <w:rsid w:val="001414D6"/>
    <w:rsid w:val="001450C9"/>
    <w:rsid w:val="00147179"/>
    <w:rsid w:val="00147E14"/>
    <w:rsid w:val="001541AF"/>
    <w:rsid w:val="00154760"/>
    <w:rsid w:val="00157A7A"/>
    <w:rsid w:val="00157D86"/>
    <w:rsid w:val="001601C3"/>
    <w:rsid w:val="0016211E"/>
    <w:rsid w:val="00162A6C"/>
    <w:rsid w:val="001659CC"/>
    <w:rsid w:val="00165F2E"/>
    <w:rsid w:val="00175E30"/>
    <w:rsid w:val="00181183"/>
    <w:rsid w:val="00182371"/>
    <w:rsid w:val="001874AF"/>
    <w:rsid w:val="001950DC"/>
    <w:rsid w:val="001A01A9"/>
    <w:rsid w:val="001A17C3"/>
    <w:rsid w:val="001A48A4"/>
    <w:rsid w:val="001A4F96"/>
    <w:rsid w:val="001A69DB"/>
    <w:rsid w:val="001B0F3A"/>
    <w:rsid w:val="001B523A"/>
    <w:rsid w:val="001B724F"/>
    <w:rsid w:val="001B7CBA"/>
    <w:rsid w:val="001C4465"/>
    <w:rsid w:val="001D0A7A"/>
    <w:rsid w:val="001D0E2C"/>
    <w:rsid w:val="001D2209"/>
    <w:rsid w:val="001D2AD9"/>
    <w:rsid w:val="001D37FF"/>
    <w:rsid w:val="001E3BCB"/>
    <w:rsid w:val="001E510E"/>
    <w:rsid w:val="001E6359"/>
    <w:rsid w:val="001E74C0"/>
    <w:rsid w:val="001E7E32"/>
    <w:rsid w:val="001F2E83"/>
    <w:rsid w:val="001F4236"/>
    <w:rsid w:val="001F476B"/>
    <w:rsid w:val="001F4CC2"/>
    <w:rsid w:val="001F69E7"/>
    <w:rsid w:val="00200F02"/>
    <w:rsid w:val="00203F64"/>
    <w:rsid w:val="002046A3"/>
    <w:rsid w:val="00204B23"/>
    <w:rsid w:val="00210314"/>
    <w:rsid w:val="00211E32"/>
    <w:rsid w:val="0021292E"/>
    <w:rsid w:val="00216070"/>
    <w:rsid w:val="00220695"/>
    <w:rsid w:val="002234E4"/>
    <w:rsid w:val="00224396"/>
    <w:rsid w:val="00225D64"/>
    <w:rsid w:val="002314D3"/>
    <w:rsid w:val="0023578B"/>
    <w:rsid w:val="0023752A"/>
    <w:rsid w:val="0023790D"/>
    <w:rsid w:val="00241024"/>
    <w:rsid w:val="00242ACE"/>
    <w:rsid w:val="00243E5B"/>
    <w:rsid w:val="00243E7D"/>
    <w:rsid w:val="00243F73"/>
    <w:rsid w:val="00245CE5"/>
    <w:rsid w:val="002525E4"/>
    <w:rsid w:val="002573DC"/>
    <w:rsid w:val="0026005A"/>
    <w:rsid w:val="002615BB"/>
    <w:rsid w:val="00266220"/>
    <w:rsid w:val="0026713D"/>
    <w:rsid w:val="00270137"/>
    <w:rsid w:val="002728FE"/>
    <w:rsid w:val="00276E65"/>
    <w:rsid w:val="00284902"/>
    <w:rsid w:val="00285330"/>
    <w:rsid w:val="002867F8"/>
    <w:rsid w:val="00286B04"/>
    <w:rsid w:val="0029024D"/>
    <w:rsid w:val="0029144E"/>
    <w:rsid w:val="002961F8"/>
    <w:rsid w:val="00297808"/>
    <w:rsid w:val="002A017C"/>
    <w:rsid w:val="002A3183"/>
    <w:rsid w:val="002B2171"/>
    <w:rsid w:val="002B35EB"/>
    <w:rsid w:val="002B3BC2"/>
    <w:rsid w:val="002B43D4"/>
    <w:rsid w:val="002B6A9D"/>
    <w:rsid w:val="002B752F"/>
    <w:rsid w:val="002C3130"/>
    <w:rsid w:val="002D0690"/>
    <w:rsid w:val="002D0A33"/>
    <w:rsid w:val="002D1F7E"/>
    <w:rsid w:val="002D22CA"/>
    <w:rsid w:val="002D5059"/>
    <w:rsid w:val="002D620D"/>
    <w:rsid w:val="002D7468"/>
    <w:rsid w:val="002D7ED4"/>
    <w:rsid w:val="002E022F"/>
    <w:rsid w:val="002E131D"/>
    <w:rsid w:val="002E16BF"/>
    <w:rsid w:val="002E1EB6"/>
    <w:rsid w:val="002E38C6"/>
    <w:rsid w:val="002E3B90"/>
    <w:rsid w:val="002E49D2"/>
    <w:rsid w:val="002E4D28"/>
    <w:rsid w:val="002F4919"/>
    <w:rsid w:val="002F5074"/>
    <w:rsid w:val="0030043B"/>
    <w:rsid w:val="00302076"/>
    <w:rsid w:val="0030267A"/>
    <w:rsid w:val="00302B0F"/>
    <w:rsid w:val="003036CB"/>
    <w:rsid w:val="0031337A"/>
    <w:rsid w:val="00313FB7"/>
    <w:rsid w:val="003167C5"/>
    <w:rsid w:val="0032166C"/>
    <w:rsid w:val="003226EA"/>
    <w:rsid w:val="00332467"/>
    <w:rsid w:val="00332D58"/>
    <w:rsid w:val="00334C4F"/>
    <w:rsid w:val="00335749"/>
    <w:rsid w:val="00337157"/>
    <w:rsid w:val="0033788A"/>
    <w:rsid w:val="00340018"/>
    <w:rsid w:val="00345907"/>
    <w:rsid w:val="00350924"/>
    <w:rsid w:val="00350D18"/>
    <w:rsid w:val="00352016"/>
    <w:rsid w:val="00352851"/>
    <w:rsid w:val="00352A5F"/>
    <w:rsid w:val="0035368B"/>
    <w:rsid w:val="00357288"/>
    <w:rsid w:val="00357519"/>
    <w:rsid w:val="00361CEC"/>
    <w:rsid w:val="003621B7"/>
    <w:rsid w:val="0036263E"/>
    <w:rsid w:val="00364B09"/>
    <w:rsid w:val="00366416"/>
    <w:rsid w:val="00367D63"/>
    <w:rsid w:val="00371D23"/>
    <w:rsid w:val="00374383"/>
    <w:rsid w:val="00380685"/>
    <w:rsid w:val="00381BF6"/>
    <w:rsid w:val="003852D2"/>
    <w:rsid w:val="00385392"/>
    <w:rsid w:val="003859F7"/>
    <w:rsid w:val="00385AD5"/>
    <w:rsid w:val="00387B56"/>
    <w:rsid w:val="00394BC3"/>
    <w:rsid w:val="003971FF"/>
    <w:rsid w:val="003973B5"/>
    <w:rsid w:val="00397F3D"/>
    <w:rsid w:val="003A2B7D"/>
    <w:rsid w:val="003A41DD"/>
    <w:rsid w:val="003A4320"/>
    <w:rsid w:val="003A5026"/>
    <w:rsid w:val="003A70BE"/>
    <w:rsid w:val="003B3797"/>
    <w:rsid w:val="003B60D7"/>
    <w:rsid w:val="003B778B"/>
    <w:rsid w:val="003C0711"/>
    <w:rsid w:val="003C3527"/>
    <w:rsid w:val="003C3854"/>
    <w:rsid w:val="003D512F"/>
    <w:rsid w:val="003E058C"/>
    <w:rsid w:val="003E165C"/>
    <w:rsid w:val="003E1F16"/>
    <w:rsid w:val="003E38F4"/>
    <w:rsid w:val="003E3D42"/>
    <w:rsid w:val="003E4CAE"/>
    <w:rsid w:val="003E4FD2"/>
    <w:rsid w:val="00401F2A"/>
    <w:rsid w:val="00406483"/>
    <w:rsid w:val="00413869"/>
    <w:rsid w:val="00413D88"/>
    <w:rsid w:val="00422D32"/>
    <w:rsid w:val="00425590"/>
    <w:rsid w:val="0042725B"/>
    <w:rsid w:val="00430263"/>
    <w:rsid w:val="00433D0E"/>
    <w:rsid w:val="004348EE"/>
    <w:rsid w:val="0044195B"/>
    <w:rsid w:val="00442B47"/>
    <w:rsid w:val="004432A2"/>
    <w:rsid w:val="004455DB"/>
    <w:rsid w:val="00446CE8"/>
    <w:rsid w:val="00447B0E"/>
    <w:rsid w:val="0045123D"/>
    <w:rsid w:val="0045271D"/>
    <w:rsid w:val="00454723"/>
    <w:rsid w:val="0045539E"/>
    <w:rsid w:val="004577FA"/>
    <w:rsid w:val="00460B07"/>
    <w:rsid w:val="00463E04"/>
    <w:rsid w:val="0046509E"/>
    <w:rsid w:val="004654DA"/>
    <w:rsid w:val="00467199"/>
    <w:rsid w:val="00472269"/>
    <w:rsid w:val="00472DC6"/>
    <w:rsid w:val="00475807"/>
    <w:rsid w:val="00475BFF"/>
    <w:rsid w:val="004776BC"/>
    <w:rsid w:val="00477B9A"/>
    <w:rsid w:val="0048253E"/>
    <w:rsid w:val="00483B4C"/>
    <w:rsid w:val="00483D5A"/>
    <w:rsid w:val="004842AF"/>
    <w:rsid w:val="004849D7"/>
    <w:rsid w:val="004858DD"/>
    <w:rsid w:val="0049006D"/>
    <w:rsid w:val="00493607"/>
    <w:rsid w:val="0049591D"/>
    <w:rsid w:val="004965E5"/>
    <w:rsid w:val="004966CB"/>
    <w:rsid w:val="00497DC2"/>
    <w:rsid w:val="004A3F15"/>
    <w:rsid w:val="004A3FAD"/>
    <w:rsid w:val="004A43C3"/>
    <w:rsid w:val="004A6104"/>
    <w:rsid w:val="004B0D0E"/>
    <w:rsid w:val="004B4F10"/>
    <w:rsid w:val="004C2267"/>
    <w:rsid w:val="004C701D"/>
    <w:rsid w:val="004D036D"/>
    <w:rsid w:val="004D06B2"/>
    <w:rsid w:val="004D0729"/>
    <w:rsid w:val="004D0BE4"/>
    <w:rsid w:val="004E2046"/>
    <w:rsid w:val="004E4F52"/>
    <w:rsid w:val="004F0D38"/>
    <w:rsid w:val="004F23D3"/>
    <w:rsid w:val="004F2973"/>
    <w:rsid w:val="004F2A4E"/>
    <w:rsid w:val="004F7547"/>
    <w:rsid w:val="005068CA"/>
    <w:rsid w:val="00507A67"/>
    <w:rsid w:val="005146AC"/>
    <w:rsid w:val="00516234"/>
    <w:rsid w:val="00517DE8"/>
    <w:rsid w:val="00522159"/>
    <w:rsid w:val="00522628"/>
    <w:rsid w:val="0052354E"/>
    <w:rsid w:val="005237C2"/>
    <w:rsid w:val="00525504"/>
    <w:rsid w:val="005257BD"/>
    <w:rsid w:val="00526551"/>
    <w:rsid w:val="00527A6A"/>
    <w:rsid w:val="00530BF3"/>
    <w:rsid w:val="005325CA"/>
    <w:rsid w:val="005335E7"/>
    <w:rsid w:val="005352A1"/>
    <w:rsid w:val="005352E8"/>
    <w:rsid w:val="00535685"/>
    <w:rsid w:val="00537C8C"/>
    <w:rsid w:val="00542084"/>
    <w:rsid w:val="00544272"/>
    <w:rsid w:val="00545378"/>
    <w:rsid w:val="005506C8"/>
    <w:rsid w:val="0055139A"/>
    <w:rsid w:val="00552195"/>
    <w:rsid w:val="00553438"/>
    <w:rsid w:val="005542BB"/>
    <w:rsid w:val="005559B6"/>
    <w:rsid w:val="0055770A"/>
    <w:rsid w:val="005607A6"/>
    <w:rsid w:val="00562165"/>
    <w:rsid w:val="0057111D"/>
    <w:rsid w:val="0057386C"/>
    <w:rsid w:val="00574276"/>
    <w:rsid w:val="005767C0"/>
    <w:rsid w:val="005813EA"/>
    <w:rsid w:val="00585D47"/>
    <w:rsid w:val="00596221"/>
    <w:rsid w:val="005A3073"/>
    <w:rsid w:val="005A5AE1"/>
    <w:rsid w:val="005A6601"/>
    <w:rsid w:val="005A7C78"/>
    <w:rsid w:val="005B1494"/>
    <w:rsid w:val="005B2100"/>
    <w:rsid w:val="005B5243"/>
    <w:rsid w:val="005C62FC"/>
    <w:rsid w:val="005D1772"/>
    <w:rsid w:val="005D36D9"/>
    <w:rsid w:val="005D5799"/>
    <w:rsid w:val="005E1463"/>
    <w:rsid w:val="005E1B41"/>
    <w:rsid w:val="005E52F1"/>
    <w:rsid w:val="005E63FF"/>
    <w:rsid w:val="005E73F1"/>
    <w:rsid w:val="005F0F23"/>
    <w:rsid w:val="005F10B2"/>
    <w:rsid w:val="005F23CD"/>
    <w:rsid w:val="005F4724"/>
    <w:rsid w:val="005F6C96"/>
    <w:rsid w:val="00602DD3"/>
    <w:rsid w:val="00603518"/>
    <w:rsid w:val="00611BB9"/>
    <w:rsid w:val="006137CB"/>
    <w:rsid w:val="00613ADB"/>
    <w:rsid w:val="00614CE0"/>
    <w:rsid w:val="006166E9"/>
    <w:rsid w:val="00616C91"/>
    <w:rsid w:val="00620A17"/>
    <w:rsid w:val="00622A75"/>
    <w:rsid w:val="00624933"/>
    <w:rsid w:val="0062497F"/>
    <w:rsid w:val="006305E9"/>
    <w:rsid w:val="00631499"/>
    <w:rsid w:val="00632003"/>
    <w:rsid w:val="00635ECB"/>
    <w:rsid w:val="006403BC"/>
    <w:rsid w:val="0064072C"/>
    <w:rsid w:val="00641892"/>
    <w:rsid w:val="0064227D"/>
    <w:rsid w:val="00643788"/>
    <w:rsid w:val="00647235"/>
    <w:rsid w:val="006474A4"/>
    <w:rsid w:val="00650012"/>
    <w:rsid w:val="00650DB3"/>
    <w:rsid w:val="00655C88"/>
    <w:rsid w:val="00656E81"/>
    <w:rsid w:val="0066755B"/>
    <w:rsid w:val="00670FC5"/>
    <w:rsid w:val="00676230"/>
    <w:rsid w:val="006771AE"/>
    <w:rsid w:val="00684190"/>
    <w:rsid w:val="00693363"/>
    <w:rsid w:val="00696702"/>
    <w:rsid w:val="006A078F"/>
    <w:rsid w:val="006A0ED1"/>
    <w:rsid w:val="006A1F0D"/>
    <w:rsid w:val="006A4A1F"/>
    <w:rsid w:val="006A75C1"/>
    <w:rsid w:val="006B478A"/>
    <w:rsid w:val="006B6511"/>
    <w:rsid w:val="006B654C"/>
    <w:rsid w:val="006C0C9D"/>
    <w:rsid w:val="006C17D2"/>
    <w:rsid w:val="006C39C6"/>
    <w:rsid w:val="006C4A69"/>
    <w:rsid w:val="006C4B5F"/>
    <w:rsid w:val="006C6220"/>
    <w:rsid w:val="006C6A76"/>
    <w:rsid w:val="006D1014"/>
    <w:rsid w:val="006D2848"/>
    <w:rsid w:val="006D4521"/>
    <w:rsid w:val="006D67D8"/>
    <w:rsid w:val="006E6C49"/>
    <w:rsid w:val="006E6FC1"/>
    <w:rsid w:val="006F3B3B"/>
    <w:rsid w:val="006F5395"/>
    <w:rsid w:val="00700070"/>
    <w:rsid w:val="00700B94"/>
    <w:rsid w:val="00705A00"/>
    <w:rsid w:val="00714536"/>
    <w:rsid w:val="00714E92"/>
    <w:rsid w:val="007165C1"/>
    <w:rsid w:val="00717376"/>
    <w:rsid w:val="00721E20"/>
    <w:rsid w:val="00722D34"/>
    <w:rsid w:val="0072541E"/>
    <w:rsid w:val="0072596C"/>
    <w:rsid w:val="00734B5D"/>
    <w:rsid w:val="007353FA"/>
    <w:rsid w:val="007375D0"/>
    <w:rsid w:val="0074284D"/>
    <w:rsid w:val="007434CF"/>
    <w:rsid w:val="00743A5C"/>
    <w:rsid w:val="007451F4"/>
    <w:rsid w:val="00745667"/>
    <w:rsid w:val="007505B1"/>
    <w:rsid w:val="0075103B"/>
    <w:rsid w:val="00752382"/>
    <w:rsid w:val="007524CC"/>
    <w:rsid w:val="007541D6"/>
    <w:rsid w:val="0075583D"/>
    <w:rsid w:val="0076170A"/>
    <w:rsid w:val="00761D24"/>
    <w:rsid w:val="00761E84"/>
    <w:rsid w:val="00764734"/>
    <w:rsid w:val="00765111"/>
    <w:rsid w:val="0077397C"/>
    <w:rsid w:val="007767E0"/>
    <w:rsid w:val="00783AD1"/>
    <w:rsid w:val="00794713"/>
    <w:rsid w:val="00796BF6"/>
    <w:rsid w:val="00797EB2"/>
    <w:rsid w:val="007A15F2"/>
    <w:rsid w:val="007A4F38"/>
    <w:rsid w:val="007A7C26"/>
    <w:rsid w:val="007A7D3D"/>
    <w:rsid w:val="007B1246"/>
    <w:rsid w:val="007B1A7F"/>
    <w:rsid w:val="007B2267"/>
    <w:rsid w:val="007B2AF6"/>
    <w:rsid w:val="007B3975"/>
    <w:rsid w:val="007B673B"/>
    <w:rsid w:val="007C19C2"/>
    <w:rsid w:val="007D0B53"/>
    <w:rsid w:val="007D0C57"/>
    <w:rsid w:val="007D1F0F"/>
    <w:rsid w:val="007D5C65"/>
    <w:rsid w:val="007D7C8E"/>
    <w:rsid w:val="007D7CF2"/>
    <w:rsid w:val="007D7DCC"/>
    <w:rsid w:val="007F03D8"/>
    <w:rsid w:val="008106FC"/>
    <w:rsid w:val="00810D3C"/>
    <w:rsid w:val="008134E7"/>
    <w:rsid w:val="0081373E"/>
    <w:rsid w:val="00813B08"/>
    <w:rsid w:val="008140D3"/>
    <w:rsid w:val="008156FB"/>
    <w:rsid w:val="0082218A"/>
    <w:rsid w:val="0082285E"/>
    <w:rsid w:val="008246C6"/>
    <w:rsid w:val="008263D4"/>
    <w:rsid w:val="00827B93"/>
    <w:rsid w:val="008303CF"/>
    <w:rsid w:val="00832C2C"/>
    <w:rsid w:val="00834A26"/>
    <w:rsid w:val="008350EB"/>
    <w:rsid w:val="00836B4C"/>
    <w:rsid w:val="00841029"/>
    <w:rsid w:val="00844DDF"/>
    <w:rsid w:val="008452B5"/>
    <w:rsid w:val="00853DD1"/>
    <w:rsid w:val="008540CC"/>
    <w:rsid w:val="008560AD"/>
    <w:rsid w:val="00857D27"/>
    <w:rsid w:val="008671F9"/>
    <w:rsid w:val="0087166D"/>
    <w:rsid w:val="00875CDB"/>
    <w:rsid w:val="008768F6"/>
    <w:rsid w:val="00876C56"/>
    <w:rsid w:val="00884172"/>
    <w:rsid w:val="008844BE"/>
    <w:rsid w:val="0088797E"/>
    <w:rsid w:val="00890FE9"/>
    <w:rsid w:val="00891DD2"/>
    <w:rsid w:val="00892C2B"/>
    <w:rsid w:val="00893438"/>
    <w:rsid w:val="008A0EDA"/>
    <w:rsid w:val="008A0F14"/>
    <w:rsid w:val="008A1348"/>
    <w:rsid w:val="008A2DEE"/>
    <w:rsid w:val="008A317A"/>
    <w:rsid w:val="008A4962"/>
    <w:rsid w:val="008A6554"/>
    <w:rsid w:val="008B2AE7"/>
    <w:rsid w:val="008B7CC6"/>
    <w:rsid w:val="008C50E1"/>
    <w:rsid w:val="008C78D2"/>
    <w:rsid w:val="008D04C4"/>
    <w:rsid w:val="008D1E3F"/>
    <w:rsid w:val="008D7DAD"/>
    <w:rsid w:val="008E1273"/>
    <w:rsid w:val="008E2B17"/>
    <w:rsid w:val="008E7743"/>
    <w:rsid w:val="008F6FA2"/>
    <w:rsid w:val="0090041F"/>
    <w:rsid w:val="00901A47"/>
    <w:rsid w:val="00905537"/>
    <w:rsid w:val="00912206"/>
    <w:rsid w:val="00913EFB"/>
    <w:rsid w:val="0091578B"/>
    <w:rsid w:val="00921AEA"/>
    <w:rsid w:val="009232C8"/>
    <w:rsid w:val="00926785"/>
    <w:rsid w:val="00931DB9"/>
    <w:rsid w:val="00933784"/>
    <w:rsid w:val="00935AFC"/>
    <w:rsid w:val="00937BC2"/>
    <w:rsid w:val="00950F09"/>
    <w:rsid w:val="00954F37"/>
    <w:rsid w:val="009552A0"/>
    <w:rsid w:val="00962266"/>
    <w:rsid w:val="00966BA3"/>
    <w:rsid w:val="00970C9E"/>
    <w:rsid w:val="00973675"/>
    <w:rsid w:val="0097541C"/>
    <w:rsid w:val="00977FE2"/>
    <w:rsid w:val="0098604F"/>
    <w:rsid w:val="00987EB1"/>
    <w:rsid w:val="00990D6C"/>
    <w:rsid w:val="00991445"/>
    <w:rsid w:val="00992485"/>
    <w:rsid w:val="00995311"/>
    <w:rsid w:val="0099608F"/>
    <w:rsid w:val="009A004D"/>
    <w:rsid w:val="009A1532"/>
    <w:rsid w:val="009A264C"/>
    <w:rsid w:val="009A4A30"/>
    <w:rsid w:val="009A5912"/>
    <w:rsid w:val="009A5F1A"/>
    <w:rsid w:val="009A759F"/>
    <w:rsid w:val="009B163A"/>
    <w:rsid w:val="009B3BC7"/>
    <w:rsid w:val="009B7A65"/>
    <w:rsid w:val="009C08FD"/>
    <w:rsid w:val="009C6AEA"/>
    <w:rsid w:val="009D08EE"/>
    <w:rsid w:val="009D154D"/>
    <w:rsid w:val="009D7511"/>
    <w:rsid w:val="009E657F"/>
    <w:rsid w:val="009F2A03"/>
    <w:rsid w:val="009F2A31"/>
    <w:rsid w:val="009F50F7"/>
    <w:rsid w:val="009F5114"/>
    <w:rsid w:val="009F6420"/>
    <w:rsid w:val="009F79FD"/>
    <w:rsid w:val="00A041FC"/>
    <w:rsid w:val="00A04358"/>
    <w:rsid w:val="00A04879"/>
    <w:rsid w:val="00A057F7"/>
    <w:rsid w:val="00A12594"/>
    <w:rsid w:val="00A13400"/>
    <w:rsid w:val="00A1591F"/>
    <w:rsid w:val="00A2058F"/>
    <w:rsid w:val="00A260C3"/>
    <w:rsid w:val="00A2639A"/>
    <w:rsid w:val="00A26EDD"/>
    <w:rsid w:val="00A27129"/>
    <w:rsid w:val="00A2769C"/>
    <w:rsid w:val="00A30C27"/>
    <w:rsid w:val="00A33267"/>
    <w:rsid w:val="00A33EC9"/>
    <w:rsid w:val="00A33F05"/>
    <w:rsid w:val="00A34E68"/>
    <w:rsid w:val="00A3606B"/>
    <w:rsid w:val="00A36704"/>
    <w:rsid w:val="00A406EA"/>
    <w:rsid w:val="00A410A6"/>
    <w:rsid w:val="00A4285E"/>
    <w:rsid w:val="00A46DAD"/>
    <w:rsid w:val="00A51A09"/>
    <w:rsid w:val="00A52657"/>
    <w:rsid w:val="00A53127"/>
    <w:rsid w:val="00A533C5"/>
    <w:rsid w:val="00A556C5"/>
    <w:rsid w:val="00A55D42"/>
    <w:rsid w:val="00A609B4"/>
    <w:rsid w:val="00A61521"/>
    <w:rsid w:val="00A622F9"/>
    <w:rsid w:val="00A66B56"/>
    <w:rsid w:val="00A66DE1"/>
    <w:rsid w:val="00A70E45"/>
    <w:rsid w:val="00A70FF9"/>
    <w:rsid w:val="00A71E50"/>
    <w:rsid w:val="00A76AE8"/>
    <w:rsid w:val="00A81293"/>
    <w:rsid w:val="00A814FF"/>
    <w:rsid w:val="00A85722"/>
    <w:rsid w:val="00A8594B"/>
    <w:rsid w:val="00A8640A"/>
    <w:rsid w:val="00A87361"/>
    <w:rsid w:val="00A87469"/>
    <w:rsid w:val="00A9472B"/>
    <w:rsid w:val="00AA2A78"/>
    <w:rsid w:val="00AB49D9"/>
    <w:rsid w:val="00AB76B5"/>
    <w:rsid w:val="00AC18D0"/>
    <w:rsid w:val="00AC1EC4"/>
    <w:rsid w:val="00AC69A1"/>
    <w:rsid w:val="00AC729D"/>
    <w:rsid w:val="00AD24F9"/>
    <w:rsid w:val="00AD3E1F"/>
    <w:rsid w:val="00AE0106"/>
    <w:rsid w:val="00AE178B"/>
    <w:rsid w:val="00AE3EA4"/>
    <w:rsid w:val="00AE41C8"/>
    <w:rsid w:val="00AE77B2"/>
    <w:rsid w:val="00AF11FA"/>
    <w:rsid w:val="00AF164D"/>
    <w:rsid w:val="00AF17C6"/>
    <w:rsid w:val="00AF2A4A"/>
    <w:rsid w:val="00AF4DFA"/>
    <w:rsid w:val="00B0584A"/>
    <w:rsid w:val="00B05CA2"/>
    <w:rsid w:val="00B06B74"/>
    <w:rsid w:val="00B13D18"/>
    <w:rsid w:val="00B21CEF"/>
    <w:rsid w:val="00B242ED"/>
    <w:rsid w:val="00B24447"/>
    <w:rsid w:val="00B24A88"/>
    <w:rsid w:val="00B24BDF"/>
    <w:rsid w:val="00B267CD"/>
    <w:rsid w:val="00B307B9"/>
    <w:rsid w:val="00B330DA"/>
    <w:rsid w:val="00B35F07"/>
    <w:rsid w:val="00B36ECC"/>
    <w:rsid w:val="00B37EA1"/>
    <w:rsid w:val="00B41683"/>
    <w:rsid w:val="00B43CA4"/>
    <w:rsid w:val="00B44363"/>
    <w:rsid w:val="00B44587"/>
    <w:rsid w:val="00B526EE"/>
    <w:rsid w:val="00B551B9"/>
    <w:rsid w:val="00B5573F"/>
    <w:rsid w:val="00B61C19"/>
    <w:rsid w:val="00B624E1"/>
    <w:rsid w:val="00B62A03"/>
    <w:rsid w:val="00B63124"/>
    <w:rsid w:val="00B64831"/>
    <w:rsid w:val="00B64FE9"/>
    <w:rsid w:val="00B65C40"/>
    <w:rsid w:val="00B677AA"/>
    <w:rsid w:val="00B70B66"/>
    <w:rsid w:val="00B73EDB"/>
    <w:rsid w:val="00B7452E"/>
    <w:rsid w:val="00B74625"/>
    <w:rsid w:val="00B76728"/>
    <w:rsid w:val="00B814D2"/>
    <w:rsid w:val="00B84F57"/>
    <w:rsid w:val="00B86F23"/>
    <w:rsid w:val="00B876C7"/>
    <w:rsid w:val="00B941EB"/>
    <w:rsid w:val="00B94388"/>
    <w:rsid w:val="00B94CAE"/>
    <w:rsid w:val="00B94FB7"/>
    <w:rsid w:val="00BA1737"/>
    <w:rsid w:val="00BB2132"/>
    <w:rsid w:val="00BB47A1"/>
    <w:rsid w:val="00BC049F"/>
    <w:rsid w:val="00BC6B01"/>
    <w:rsid w:val="00BC77CB"/>
    <w:rsid w:val="00BC79FB"/>
    <w:rsid w:val="00BD7C4A"/>
    <w:rsid w:val="00BF1939"/>
    <w:rsid w:val="00BF58BD"/>
    <w:rsid w:val="00BF69D2"/>
    <w:rsid w:val="00BF6E01"/>
    <w:rsid w:val="00C018E2"/>
    <w:rsid w:val="00C0412E"/>
    <w:rsid w:val="00C053CA"/>
    <w:rsid w:val="00C06701"/>
    <w:rsid w:val="00C10E7A"/>
    <w:rsid w:val="00C13DC6"/>
    <w:rsid w:val="00C14559"/>
    <w:rsid w:val="00C20544"/>
    <w:rsid w:val="00C21B04"/>
    <w:rsid w:val="00C247B8"/>
    <w:rsid w:val="00C260F2"/>
    <w:rsid w:val="00C26F21"/>
    <w:rsid w:val="00C273B2"/>
    <w:rsid w:val="00C27A3B"/>
    <w:rsid w:val="00C31A1B"/>
    <w:rsid w:val="00C352B7"/>
    <w:rsid w:val="00C36284"/>
    <w:rsid w:val="00C40B9B"/>
    <w:rsid w:val="00C436CF"/>
    <w:rsid w:val="00C45A67"/>
    <w:rsid w:val="00C530F9"/>
    <w:rsid w:val="00C5383F"/>
    <w:rsid w:val="00C544AE"/>
    <w:rsid w:val="00C55D4C"/>
    <w:rsid w:val="00C6794E"/>
    <w:rsid w:val="00C70248"/>
    <w:rsid w:val="00C717B4"/>
    <w:rsid w:val="00C72BFC"/>
    <w:rsid w:val="00C7562A"/>
    <w:rsid w:val="00C7650F"/>
    <w:rsid w:val="00C84E0C"/>
    <w:rsid w:val="00C85947"/>
    <w:rsid w:val="00C86327"/>
    <w:rsid w:val="00C906E5"/>
    <w:rsid w:val="00C96FBE"/>
    <w:rsid w:val="00CA2E83"/>
    <w:rsid w:val="00CA3E5E"/>
    <w:rsid w:val="00CA798F"/>
    <w:rsid w:val="00CB411D"/>
    <w:rsid w:val="00CC011B"/>
    <w:rsid w:val="00CC4745"/>
    <w:rsid w:val="00CC6490"/>
    <w:rsid w:val="00CC7794"/>
    <w:rsid w:val="00CD13DA"/>
    <w:rsid w:val="00CD2CF3"/>
    <w:rsid w:val="00CD67B2"/>
    <w:rsid w:val="00CD7FB8"/>
    <w:rsid w:val="00CE074F"/>
    <w:rsid w:val="00CE7E19"/>
    <w:rsid w:val="00CF26CB"/>
    <w:rsid w:val="00CF7580"/>
    <w:rsid w:val="00D013B2"/>
    <w:rsid w:val="00D03262"/>
    <w:rsid w:val="00D044B4"/>
    <w:rsid w:val="00D05208"/>
    <w:rsid w:val="00D06910"/>
    <w:rsid w:val="00D06DF9"/>
    <w:rsid w:val="00D079DC"/>
    <w:rsid w:val="00D1057F"/>
    <w:rsid w:val="00D12530"/>
    <w:rsid w:val="00D16914"/>
    <w:rsid w:val="00D16CA2"/>
    <w:rsid w:val="00D177C3"/>
    <w:rsid w:val="00D208B0"/>
    <w:rsid w:val="00D25569"/>
    <w:rsid w:val="00D31310"/>
    <w:rsid w:val="00D31429"/>
    <w:rsid w:val="00D32BFE"/>
    <w:rsid w:val="00D33B81"/>
    <w:rsid w:val="00D3428F"/>
    <w:rsid w:val="00D34EAC"/>
    <w:rsid w:val="00D3798B"/>
    <w:rsid w:val="00D42069"/>
    <w:rsid w:val="00D44563"/>
    <w:rsid w:val="00D45035"/>
    <w:rsid w:val="00D45B0C"/>
    <w:rsid w:val="00D472A6"/>
    <w:rsid w:val="00D50BD7"/>
    <w:rsid w:val="00D510B4"/>
    <w:rsid w:val="00D52683"/>
    <w:rsid w:val="00D53E2D"/>
    <w:rsid w:val="00D570E6"/>
    <w:rsid w:val="00D57AFB"/>
    <w:rsid w:val="00D62BAE"/>
    <w:rsid w:val="00D637EF"/>
    <w:rsid w:val="00D64883"/>
    <w:rsid w:val="00D64EFF"/>
    <w:rsid w:val="00D64F81"/>
    <w:rsid w:val="00D655CE"/>
    <w:rsid w:val="00D675B5"/>
    <w:rsid w:val="00D715EA"/>
    <w:rsid w:val="00D76471"/>
    <w:rsid w:val="00D77ECF"/>
    <w:rsid w:val="00D80D51"/>
    <w:rsid w:val="00D903F4"/>
    <w:rsid w:val="00D923C9"/>
    <w:rsid w:val="00D92A44"/>
    <w:rsid w:val="00D92C4D"/>
    <w:rsid w:val="00D931CB"/>
    <w:rsid w:val="00D939EC"/>
    <w:rsid w:val="00D96F97"/>
    <w:rsid w:val="00DA07BB"/>
    <w:rsid w:val="00DA0A18"/>
    <w:rsid w:val="00DA5893"/>
    <w:rsid w:val="00DB28C5"/>
    <w:rsid w:val="00DB39AA"/>
    <w:rsid w:val="00DB4C86"/>
    <w:rsid w:val="00DB4E4E"/>
    <w:rsid w:val="00DB5356"/>
    <w:rsid w:val="00DB7CAE"/>
    <w:rsid w:val="00DC1E23"/>
    <w:rsid w:val="00DC26CE"/>
    <w:rsid w:val="00DC37E4"/>
    <w:rsid w:val="00DC58F7"/>
    <w:rsid w:val="00DC5F32"/>
    <w:rsid w:val="00DC72F4"/>
    <w:rsid w:val="00DD0387"/>
    <w:rsid w:val="00DD1492"/>
    <w:rsid w:val="00DD47E9"/>
    <w:rsid w:val="00DD48EE"/>
    <w:rsid w:val="00DD5264"/>
    <w:rsid w:val="00DD6A92"/>
    <w:rsid w:val="00DE0C2F"/>
    <w:rsid w:val="00DE1476"/>
    <w:rsid w:val="00DF24C5"/>
    <w:rsid w:val="00DF64B0"/>
    <w:rsid w:val="00E1584B"/>
    <w:rsid w:val="00E1717C"/>
    <w:rsid w:val="00E21937"/>
    <w:rsid w:val="00E22DE6"/>
    <w:rsid w:val="00E25C57"/>
    <w:rsid w:val="00E32453"/>
    <w:rsid w:val="00E349F2"/>
    <w:rsid w:val="00E37749"/>
    <w:rsid w:val="00E433F8"/>
    <w:rsid w:val="00E43687"/>
    <w:rsid w:val="00E44FCD"/>
    <w:rsid w:val="00E45936"/>
    <w:rsid w:val="00E5015F"/>
    <w:rsid w:val="00E50D9D"/>
    <w:rsid w:val="00E5118A"/>
    <w:rsid w:val="00E52185"/>
    <w:rsid w:val="00E5251B"/>
    <w:rsid w:val="00E52935"/>
    <w:rsid w:val="00E53AD8"/>
    <w:rsid w:val="00E603B7"/>
    <w:rsid w:val="00E614B1"/>
    <w:rsid w:val="00E62055"/>
    <w:rsid w:val="00E67B05"/>
    <w:rsid w:val="00E734A8"/>
    <w:rsid w:val="00E75DF0"/>
    <w:rsid w:val="00E76616"/>
    <w:rsid w:val="00E81676"/>
    <w:rsid w:val="00E8525E"/>
    <w:rsid w:val="00E87AB6"/>
    <w:rsid w:val="00E90DEA"/>
    <w:rsid w:val="00E916DF"/>
    <w:rsid w:val="00E96B9D"/>
    <w:rsid w:val="00E97E3E"/>
    <w:rsid w:val="00EA0AA8"/>
    <w:rsid w:val="00EA3FD1"/>
    <w:rsid w:val="00EB144C"/>
    <w:rsid w:val="00EB2BCF"/>
    <w:rsid w:val="00EB3672"/>
    <w:rsid w:val="00EB392B"/>
    <w:rsid w:val="00EB6437"/>
    <w:rsid w:val="00EB7C1E"/>
    <w:rsid w:val="00EC0093"/>
    <w:rsid w:val="00EC257E"/>
    <w:rsid w:val="00EC5A00"/>
    <w:rsid w:val="00EC7AB2"/>
    <w:rsid w:val="00ED3416"/>
    <w:rsid w:val="00ED3E39"/>
    <w:rsid w:val="00ED43B6"/>
    <w:rsid w:val="00EE0C05"/>
    <w:rsid w:val="00EE4486"/>
    <w:rsid w:val="00EE4CC2"/>
    <w:rsid w:val="00EE6E0C"/>
    <w:rsid w:val="00EE6EC3"/>
    <w:rsid w:val="00EF4745"/>
    <w:rsid w:val="00EF6FAD"/>
    <w:rsid w:val="00F005F5"/>
    <w:rsid w:val="00F00789"/>
    <w:rsid w:val="00F01CEE"/>
    <w:rsid w:val="00F03B03"/>
    <w:rsid w:val="00F06F3F"/>
    <w:rsid w:val="00F07F11"/>
    <w:rsid w:val="00F11DA0"/>
    <w:rsid w:val="00F126A5"/>
    <w:rsid w:val="00F21282"/>
    <w:rsid w:val="00F2265A"/>
    <w:rsid w:val="00F23BAC"/>
    <w:rsid w:val="00F25134"/>
    <w:rsid w:val="00F321B1"/>
    <w:rsid w:val="00F33916"/>
    <w:rsid w:val="00F35F9C"/>
    <w:rsid w:val="00F37404"/>
    <w:rsid w:val="00F40C85"/>
    <w:rsid w:val="00F4194E"/>
    <w:rsid w:val="00F42635"/>
    <w:rsid w:val="00F52444"/>
    <w:rsid w:val="00F526AE"/>
    <w:rsid w:val="00F53058"/>
    <w:rsid w:val="00F5308F"/>
    <w:rsid w:val="00F54230"/>
    <w:rsid w:val="00F57738"/>
    <w:rsid w:val="00F63007"/>
    <w:rsid w:val="00F63935"/>
    <w:rsid w:val="00F658C2"/>
    <w:rsid w:val="00F720FE"/>
    <w:rsid w:val="00F729E7"/>
    <w:rsid w:val="00F72BF3"/>
    <w:rsid w:val="00F734DE"/>
    <w:rsid w:val="00F814C8"/>
    <w:rsid w:val="00F828EB"/>
    <w:rsid w:val="00F82A55"/>
    <w:rsid w:val="00F849FD"/>
    <w:rsid w:val="00F938AD"/>
    <w:rsid w:val="00F95713"/>
    <w:rsid w:val="00F96790"/>
    <w:rsid w:val="00FA2C16"/>
    <w:rsid w:val="00FA3644"/>
    <w:rsid w:val="00FA6515"/>
    <w:rsid w:val="00FA79E8"/>
    <w:rsid w:val="00FB1362"/>
    <w:rsid w:val="00FB3EAA"/>
    <w:rsid w:val="00FB4844"/>
    <w:rsid w:val="00FB532D"/>
    <w:rsid w:val="00FB6264"/>
    <w:rsid w:val="00FB691E"/>
    <w:rsid w:val="00FB6B62"/>
    <w:rsid w:val="00FC04FB"/>
    <w:rsid w:val="00FC0DFE"/>
    <w:rsid w:val="00FC2E16"/>
    <w:rsid w:val="00FC3986"/>
    <w:rsid w:val="00FC46A2"/>
    <w:rsid w:val="00FC5944"/>
    <w:rsid w:val="00FC6F48"/>
    <w:rsid w:val="00FD0658"/>
    <w:rsid w:val="00FD210D"/>
    <w:rsid w:val="00FD2247"/>
    <w:rsid w:val="00FD35D0"/>
    <w:rsid w:val="00FD74B0"/>
    <w:rsid w:val="00FE015E"/>
    <w:rsid w:val="00FE03A4"/>
    <w:rsid w:val="00FE327D"/>
    <w:rsid w:val="00FE4A13"/>
    <w:rsid w:val="00FE51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7A4F27F4"/>
  <w15:docId w15:val="{BB3571FE-42F6-4029-B39C-169C6ABA12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105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057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325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A41D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2.wmf"/><Relationship Id="rId15" Type="http://schemas.openxmlformats.org/officeDocument/2006/relationships/image" Target="media/image6.png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3</Pages>
  <Words>171</Words>
  <Characters>97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rie Newman</dc:creator>
  <cp:lastModifiedBy>Audra Bothers</cp:lastModifiedBy>
  <cp:revision>5</cp:revision>
  <cp:lastPrinted>2016-07-13T15:21:00Z</cp:lastPrinted>
  <dcterms:created xsi:type="dcterms:W3CDTF">2015-07-21T14:45:00Z</dcterms:created>
  <dcterms:modified xsi:type="dcterms:W3CDTF">2017-08-09T2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